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handoutMasterIdLst>
    <p:handoutMasterId r:id="rId53"/>
  </p:handoutMasterIdLst>
  <p:sldIdLst>
    <p:sldId id="320" r:id="rId2"/>
    <p:sldId id="321" r:id="rId3"/>
    <p:sldId id="277" r:id="rId4"/>
    <p:sldId id="259" r:id="rId5"/>
    <p:sldId id="276" r:id="rId6"/>
    <p:sldId id="260" r:id="rId7"/>
    <p:sldId id="282" r:id="rId8"/>
    <p:sldId id="262" r:id="rId9"/>
    <p:sldId id="322" r:id="rId10"/>
    <p:sldId id="275" r:id="rId11"/>
    <p:sldId id="332" r:id="rId12"/>
    <p:sldId id="265" r:id="rId13"/>
    <p:sldId id="333" r:id="rId14"/>
    <p:sldId id="266" r:id="rId15"/>
    <p:sldId id="334" r:id="rId16"/>
    <p:sldId id="267" r:id="rId17"/>
    <p:sldId id="331" r:id="rId18"/>
    <p:sldId id="268" r:id="rId19"/>
    <p:sldId id="335" r:id="rId20"/>
    <p:sldId id="269" r:id="rId21"/>
    <p:sldId id="270" r:id="rId22"/>
    <p:sldId id="323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318" r:id="rId32"/>
    <p:sldId id="319" r:id="rId33"/>
    <p:sldId id="324" r:id="rId34"/>
    <p:sldId id="294" r:id="rId35"/>
    <p:sldId id="299" r:id="rId36"/>
    <p:sldId id="300" r:id="rId37"/>
    <p:sldId id="301" r:id="rId38"/>
    <p:sldId id="302" r:id="rId39"/>
    <p:sldId id="303" r:id="rId40"/>
    <p:sldId id="325" r:id="rId41"/>
    <p:sldId id="305" r:id="rId42"/>
    <p:sldId id="306" r:id="rId43"/>
    <p:sldId id="310" r:id="rId44"/>
    <p:sldId id="311" r:id="rId45"/>
    <p:sldId id="312" r:id="rId46"/>
    <p:sldId id="313" r:id="rId47"/>
    <p:sldId id="314" r:id="rId48"/>
    <p:sldId id="326" r:id="rId49"/>
    <p:sldId id="327" r:id="rId50"/>
    <p:sldId id="328" r:id="rId51"/>
    <p:sldId id="329" r:id="rId52"/>
  </p:sldIdLst>
  <p:sldSz cx="9144000" cy="6858000" type="screen4x3"/>
  <p:notesSz cx="6761163" cy="9942513"/>
  <p:custShowLst>
    <p:custShow name="自定义放映 1" id="0">
      <p:sldLst/>
    </p:custShow>
  </p:custShow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 userDrawn="1">
          <p15:clr>
            <a:srgbClr val="A4A3A4"/>
          </p15:clr>
        </p15:guide>
        <p15:guide id="2" pos="213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9966FF"/>
    <a:srgbClr val="FF33CC"/>
    <a:srgbClr val="00CC00"/>
    <a:srgbClr val="99FF33"/>
    <a:srgbClr val="006600"/>
    <a:srgbClr val="D7FF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384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1704" y="-72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324C1069-6451-4E79-A264-8945D251098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74" cy="49760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5CE623F0-8623-4B4A-BB09-A8393DC34B1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010" y="0"/>
            <a:ext cx="2930574" cy="49760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549A7919-E846-4356-8501-C3B7BC62880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3321"/>
            <a:ext cx="2930574" cy="49760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71407FCE-6F02-4C62-B3AE-73450AA58B2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010" y="9443321"/>
            <a:ext cx="2930574" cy="49760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23D1A26-D18D-4278-A624-1A74DEE37C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>
            <a:extLst>
              <a:ext uri="{FF2B5EF4-FFF2-40B4-BE49-F238E27FC236}">
                <a16:creationId xmlns:a16="http://schemas.microsoft.com/office/drawing/2014/main" id="{DEB707DE-A0A9-4B60-8AF0-413C77E01F1D}"/>
              </a:ext>
            </a:extLst>
          </p:cNvPr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9">
            <a:extLst>
              <a:ext uri="{FF2B5EF4-FFF2-40B4-BE49-F238E27FC236}">
                <a16:creationId xmlns:a16="http://schemas.microsoft.com/office/drawing/2014/main" id="{369D64D9-E4AA-4BE4-8D2D-FDFA9CCDD5B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7AC05E98-1F5E-4038-B6C5-A1E3E405498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AB92F3C3-71CB-4821-B64C-DE55BB467DF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>
              <a:extLst>
                <a:ext uri="{FF2B5EF4-FFF2-40B4-BE49-F238E27FC236}">
                  <a16:creationId xmlns:a16="http://schemas.microsoft.com/office/drawing/2014/main" id="{29382632-71C9-4FC3-A701-B9D64F2475B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>
              <a:extLst>
                <a:ext uri="{FF2B5EF4-FFF2-40B4-BE49-F238E27FC236}">
                  <a16:creationId xmlns:a16="http://schemas.microsoft.com/office/drawing/2014/main" id="{9E85F5D7-175E-4D80-8EE3-3FECE0221E4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0">
              <a:extLst>
                <a:ext uri="{FF2B5EF4-FFF2-40B4-BE49-F238E27FC236}">
                  <a16:creationId xmlns:a16="http://schemas.microsoft.com/office/drawing/2014/main" id="{256EE1EB-B8D0-4214-92EF-503BA4B6157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4BAF895C-0734-495D-9D93-FF4AE05A54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6BA68-A184-4AB9-9409-174EC1AF0F10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24A8A780-0E95-4029-8EC6-1175FCFD4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DE8CC5A7-41B1-48CF-8F26-4015433F3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F5645-9B64-4615-9C68-34C9F140D1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282097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BD8011-CC26-4BA0-B45F-63C5380FD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55681-AA38-48B7-8AE0-07F115F590AB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969F9A-B1BA-40D4-BD8C-839812DE8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88AC66-4C7B-43E5-B1F2-82A9D1DFC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E7247-B440-4CB5-B838-9D9C8479C3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92861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>
            <a:extLst>
              <a:ext uri="{FF2B5EF4-FFF2-40B4-BE49-F238E27FC236}">
                <a16:creationId xmlns:a16="http://schemas.microsoft.com/office/drawing/2014/main" id="{95347A21-1056-444B-BE07-9219B63FACF6}"/>
              </a:ext>
            </a:extLst>
          </p:cNvPr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id="{D9709E4C-551F-45BE-B1CA-94A08F6638B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>
              <a:extLst>
                <a:ext uri="{FF2B5EF4-FFF2-40B4-BE49-F238E27FC236}">
                  <a16:creationId xmlns:a16="http://schemas.microsoft.com/office/drawing/2014/main" id="{3692D4DE-BF06-4D1F-B682-5CBD5990184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3BE2BF2C-7F41-4027-B9D1-8E5FD323A87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22">
              <a:extLst>
                <a:ext uri="{FF2B5EF4-FFF2-40B4-BE49-F238E27FC236}">
                  <a16:creationId xmlns:a16="http://schemas.microsoft.com/office/drawing/2014/main" id="{2C1B87DE-3594-49E0-AF78-B2A31EC14BD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6">
              <a:extLst>
                <a:ext uri="{FF2B5EF4-FFF2-40B4-BE49-F238E27FC236}">
                  <a16:creationId xmlns:a16="http://schemas.microsoft.com/office/drawing/2014/main" id="{28AAA27D-7BC1-4A0B-A59A-94597DD23DA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" name="Freeform 19">
              <a:extLst>
                <a:ext uri="{FF2B5EF4-FFF2-40B4-BE49-F238E27FC236}">
                  <a16:creationId xmlns:a16="http://schemas.microsoft.com/office/drawing/2014/main" id="{DC901680-8B40-408E-AB4A-84BD20FC315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755E5CC8-2416-4F45-9482-BA015965F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02ADF-BC48-4CB2-AC96-443E4DBD622B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672060E5-B5E1-42B9-8EB5-0663381C0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911491E-C014-4050-B068-804C55336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106CD-289A-4093-87DE-2429A94C17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267424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C5DC34-F49C-4B87-999F-453955C29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327DA-EA2A-49A2-A33D-64D8A163B3B5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F4163-0CE1-4127-9317-5005A2B74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36F80F-CCFB-4085-8DFD-D9662C73C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7EA77-957A-4055-B8BD-A807914BD5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398528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>
            <a:extLst>
              <a:ext uri="{FF2B5EF4-FFF2-40B4-BE49-F238E27FC236}">
                <a16:creationId xmlns:a16="http://schemas.microsoft.com/office/drawing/2014/main" id="{3B159DEE-3CA0-4128-A0A4-62B2382F2D67}"/>
              </a:ext>
            </a:extLst>
          </p:cNvPr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14">
            <a:extLst>
              <a:ext uri="{FF2B5EF4-FFF2-40B4-BE49-F238E27FC236}">
                <a16:creationId xmlns:a16="http://schemas.microsoft.com/office/drawing/2014/main" id="{319D33ED-B4AA-4443-9B0F-6672703FFD1B}"/>
              </a:ext>
            </a:extLst>
          </p:cNvPr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147483646 w 2706"/>
              <a:gd name="T1" fmla="*/ 0 h 640"/>
              <a:gd name="T2" fmla="*/ 2147483646 w 2706"/>
              <a:gd name="T3" fmla="*/ 0 h 640"/>
              <a:gd name="T4" fmla="*/ 2147483646 w 2706"/>
              <a:gd name="T5" fmla="*/ 2147483646 h 640"/>
              <a:gd name="T6" fmla="*/ 2147483646 w 2706"/>
              <a:gd name="T7" fmla="*/ 2147483646 h 640"/>
              <a:gd name="T8" fmla="*/ 2147483646 w 2706"/>
              <a:gd name="T9" fmla="*/ 2147483646 h 640"/>
              <a:gd name="T10" fmla="*/ 2147483646 w 2706"/>
              <a:gd name="T11" fmla="*/ 2147483646 h 640"/>
              <a:gd name="T12" fmla="*/ 2147483646 w 2706"/>
              <a:gd name="T13" fmla="*/ 2147483646 h 640"/>
              <a:gd name="T14" fmla="*/ 2147483646 w 2706"/>
              <a:gd name="T15" fmla="*/ 2147483646 h 640"/>
              <a:gd name="T16" fmla="*/ 2147483646 w 2706"/>
              <a:gd name="T17" fmla="*/ 2147483646 h 640"/>
              <a:gd name="T18" fmla="*/ 2147483646 w 2706"/>
              <a:gd name="T19" fmla="*/ 2147483646 h 640"/>
              <a:gd name="T20" fmla="*/ 2147483646 w 2706"/>
              <a:gd name="T21" fmla="*/ 2147483646 h 640"/>
              <a:gd name="T22" fmla="*/ 2147483646 w 2706"/>
              <a:gd name="T23" fmla="*/ 2147483646 h 640"/>
              <a:gd name="T24" fmla="*/ 2147483646 w 2706"/>
              <a:gd name="T25" fmla="*/ 2147483646 h 640"/>
              <a:gd name="T26" fmla="*/ 2147483646 w 2706"/>
              <a:gd name="T27" fmla="*/ 2147483646 h 640"/>
              <a:gd name="T28" fmla="*/ 2147483646 w 2706"/>
              <a:gd name="T29" fmla="*/ 2147483646 h 640"/>
              <a:gd name="T30" fmla="*/ 2147483646 w 2706"/>
              <a:gd name="T31" fmla="*/ 2147483646 h 640"/>
              <a:gd name="T32" fmla="*/ 2147483646 w 2706"/>
              <a:gd name="T33" fmla="*/ 2147483646 h 640"/>
              <a:gd name="T34" fmla="*/ 2147483646 w 2706"/>
              <a:gd name="T35" fmla="*/ 2147483646 h 640"/>
              <a:gd name="T36" fmla="*/ 0 w 2706"/>
              <a:gd name="T37" fmla="*/ 2147483646 h 640"/>
              <a:gd name="T38" fmla="*/ 0 w 2706"/>
              <a:gd name="T39" fmla="*/ 2147483646 h 640"/>
              <a:gd name="T40" fmla="*/ 2147483646 w 2706"/>
              <a:gd name="T41" fmla="*/ 2147483646 h 640"/>
              <a:gd name="T42" fmla="*/ 2147483646 w 2706"/>
              <a:gd name="T43" fmla="*/ 2147483646 h 640"/>
              <a:gd name="T44" fmla="*/ 2147483646 w 2706"/>
              <a:gd name="T45" fmla="*/ 2147483646 h 640"/>
              <a:gd name="T46" fmla="*/ 2147483646 w 2706"/>
              <a:gd name="T47" fmla="*/ 2147483646 h 640"/>
              <a:gd name="T48" fmla="*/ 2147483646 w 2706"/>
              <a:gd name="T49" fmla="*/ 2147483646 h 640"/>
              <a:gd name="T50" fmla="*/ 2147483646 w 2706"/>
              <a:gd name="T51" fmla="*/ 2147483646 h 640"/>
              <a:gd name="T52" fmla="*/ 2147483646 w 2706"/>
              <a:gd name="T53" fmla="*/ 2147483646 h 640"/>
              <a:gd name="T54" fmla="*/ 2147483646 w 2706"/>
              <a:gd name="T55" fmla="*/ 2147483646 h 640"/>
              <a:gd name="T56" fmla="*/ 2147483646 w 2706"/>
              <a:gd name="T57" fmla="*/ 2147483646 h 640"/>
              <a:gd name="T58" fmla="*/ 2147483646 w 2706"/>
              <a:gd name="T59" fmla="*/ 2147483646 h 640"/>
              <a:gd name="T60" fmla="*/ 2147483646 w 2706"/>
              <a:gd name="T61" fmla="*/ 2147483646 h 640"/>
              <a:gd name="T62" fmla="*/ 2147483646 w 2706"/>
              <a:gd name="T63" fmla="*/ 2147483646 h 640"/>
              <a:gd name="T64" fmla="*/ 2147483646 w 2706"/>
              <a:gd name="T65" fmla="*/ 2147483646 h 640"/>
              <a:gd name="T66" fmla="*/ 2147483646 w 2706"/>
              <a:gd name="T67" fmla="*/ 2147483646 h 640"/>
              <a:gd name="T68" fmla="*/ 2147483646 w 2706"/>
              <a:gd name="T69" fmla="*/ 2147483646 h 640"/>
              <a:gd name="T70" fmla="*/ 2147483646 w 2706"/>
              <a:gd name="T71" fmla="*/ 2147483646 h 640"/>
              <a:gd name="T72" fmla="*/ 2147483646 w 2706"/>
              <a:gd name="T73" fmla="*/ 2147483646 h 640"/>
              <a:gd name="T74" fmla="*/ 2147483646 w 2706"/>
              <a:gd name="T75" fmla="*/ 2147483646 h 640"/>
              <a:gd name="T76" fmla="*/ 2147483646 w 2706"/>
              <a:gd name="T77" fmla="*/ 2147483646 h 640"/>
              <a:gd name="T78" fmla="*/ 2147483646 w 2706"/>
              <a:gd name="T79" fmla="*/ 2147483646 h 640"/>
              <a:gd name="T80" fmla="*/ 2147483646 w 2706"/>
              <a:gd name="T81" fmla="*/ 2147483646 h 640"/>
              <a:gd name="T82" fmla="*/ 2147483646 w 2706"/>
              <a:gd name="T83" fmla="*/ 2147483646 h 640"/>
              <a:gd name="T84" fmla="*/ 2147483646 w 2706"/>
              <a:gd name="T85" fmla="*/ 2147483646 h 640"/>
              <a:gd name="T86" fmla="*/ 2147483646 w 2706"/>
              <a:gd name="T87" fmla="*/ 2147483646 h 640"/>
              <a:gd name="T88" fmla="*/ 2147483646 w 2706"/>
              <a:gd name="T89" fmla="*/ 2147483646 h 640"/>
              <a:gd name="T90" fmla="*/ 2147483646 w 2706"/>
              <a:gd name="T91" fmla="*/ 2147483646 h 640"/>
              <a:gd name="T92" fmla="*/ 2147483646 w 2706"/>
              <a:gd name="T93" fmla="*/ 2147483646 h 640"/>
              <a:gd name="T94" fmla="*/ 2147483646 w 2706"/>
              <a:gd name="T95" fmla="*/ 2147483646 h 640"/>
              <a:gd name="T96" fmla="*/ 2147483646 w 2706"/>
              <a:gd name="T97" fmla="*/ 2147483646 h 640"/>
              <a:gd name="T98" fmla="*/ 2147483646 w 2706"/>
              <a:gd name="T99" fmla="*/ 2147483646 h 640"/>
              <a:gd name="T100" fmla="*/ 2147483646 w 2706"/>
              <a:gd name="T101" fmla="*/ 2147483646 h 640"/>
              <a:gd name="T102" fmla="*/ 2147483646 w 2706"/>
              <a:gd name="T103" fmla="*/ 2147483646 h 640"/>
              <a:gd name="T104" fmla="*/ 2147483646 w 2706"/>
              <a:gd name="T105" fmla="*/ 2147483646 h 640"/>
              <a:gd name="T106" fmla="*/ 2147483646 w 2706"/>
              <a:gd name="T107" fmla="*/ 0 h 640"/>
              <a:gd name="T108" fmla="*/ 2147483646 w 2706"/>
              <a:gd name="T109" fmla="*/ 0 h 640"/>
              <a:gd name="T110" fmla="*/ 2147483646 w 2706"/>
              <a:gd name="T111" fmla="*/ 0 h 640"/>
              <a:gd name="T112" fmla="*/ 2147483646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Freeform 18">
            <a:extLst>
              <a:ext uri="{FF2B5EF4-FFF2-40B4-BE49-F238E27FC236}">
                <a16:creationId xmlns:a16="http://schemas.microsoft.com/office/drawing/2014/main" id="{B4C931B3-78E0-4440-A6AA-999501709CF8}"/>
              </a:ext>
            </a:extLst>
          </p:cNvPr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2147483646 w 5216"/>
              <a:gd name="T1" fmla="*/ 2147483646 h 762"/>
              <a:gd name="T2" fmla="*/ 2147483646 w 5216"/>
              <a:gd name="T3" fmla="*/ 2147483646 h 762"/>
              <a:gd name="T4" fmla="*/ 2147483646 w 5216"/>
              <a:gd name="T5" fmla="*/ 2147483646 h 762"/>
              <a:gd name="T6" fmla="*/ 2147483646 w 5216"/>
              <a:gd name="T7" fmla="*/ 2147483646 h 762"/>
              <a:gd name="T8" fmla="*/ 2147483646 w 5216"/>
              <a:gd name="T9" fmla="*/ 2147483646 h 762"/>
              <a:gd name="T10" fmla="*/ 2147483646 w 5216"/>
              <a:gd name="T11" fmla="*/ 2147483646 h 762"/>
              <a:gd name="T12" fmla="*/ 2147483646 w 5216"/>
              <a:gd name="T13" fmla="*/ 2147483646 h 762"/>
              <a:gd name="T14" fmla="*/ 2147483646 w 5216"/>
              <a:gd name="T15" fmla="*/ 2147483646 h 762"/>
              <a:gd name="T16" fmla="*/ 2147483646 w 5216"/>
              <a:gd name="T17" fmla="*/ 2147483646 h 762"/>
              <a:gd name="T18" fmla="*/ 2147483646 w 5216"/>
              <a:gd name="T19" fmla="*/ 2147483646 h 762"/>
              <a:gd name="T20" fmla="*/ 2147483646 w 5216"/>
              <a:gd name="T21" fmla="*/ 2147483646 h 762"/>
              <a:gd name="T22" fmla="*/ 2147483646 w 5216"/>
              <a:gd name="T23" fmla="*/ 2147483646 h 762"/>
              <a:gd name="T24" fmla="*/ 2147483646 w 5216"/>
              <a:gd name="T25" fmla="*/ 2147483646 h 762"/>
              <a:gd name="T26" fmla="*/ 2147483646 w 5216"/>
              <a:gd name="T27" fmla="*/ 0 h 762"/>
              <a:gd name="T28" fmla="*/ 2147483646 w 5216"/>
              <a:gd name="T29" fmla="*/ 2147483646 h 762"/>
              <a:gd name="T30" fmla="*/ 2147483646 w 5216"/>
              <a:gd name="T31" fmla="*/ 2147483646 h 762"/>
              <a:gd name="T32" fmla="*/ 0 w 5216"/>
              <a:gd name="T33" fmla="*/ 2147483646 h 762"/>
              <a:gd name="T34" fmla="*/ 2147483646 w 5216"/>
              <a:gd name="T35" fmla="*/ 2147483646 h 762"/>
              <a:gd name="T36" fmla="*/ 2147483646 w 5216"/>
              <a:gd name="T37" fmla="*/ 2147483646 h 762"/>
              <a:gd name="T38" fmla="*/ 2147483646 w 5216"/>
              <a:gd name="T39" fmla="*/ 2147483646 h 762"/>
              <a:gd name="T40" fmla="*/ 2147483646 w 5216"/>
              <a:gd name="T41" fmla="*/ 2147483646 h 762"/>
              <a:gd name="T42" fmla="*/ 2147483646 w 5216"/>
              <a:gd name="T43" fmla="*/ 2147483646 h 762"/>
              <a:gd name="T44" fmla="*/ 2147483646 w 5216"/>
              <a:gd name="T45" fmla="*/ 2147483646 h 762"/>
              <a:gd name="T46" fmla="*/ 2147483646 w 5216"/>
              <a:gd name="T47" fmla="*/ 2147483646 h 762"/>
              <a:gd name="T48" fmla="*/ 2147483646 w 5216"/>
              <a:gd name="T49" fmla="*/ 2147483646 h 762"/>
              <a:gd name="T50" fmla="*/ 2147483646 w 5216"/>
              <a:gd name="T51" fmla="*/ 2147483646 h 762"/>
              <a:gd name="T52" fmla="*/ 2147483646 w 5216"/>
              <a:gd name="T53" fmla="*/ 2147483646 h 762"/>
              <a:gd name="T54" fmla="*/ 2147483646 w 5216"/>
              <a:gd name="T55" fmla="*/ 2147483646 h 762"/>
              <a:gd name="T56" fmla="*/ 2147483646 w 5216"/>
              <a:gd name="T57" fmla="*/ 2147483646 h 762"/>
              <a:gd name="T58" fmla="*/ 2147483646 w 5216"/>
              <a:gd name="T59" fmla="*/ 2147483646 h 762"/>
              <a:gd name="T60" fmla="*/ 2147483646 w 5216"/>
              <a:gd name="T61" fmla="*/ 2147483646 h 762"/>
              <a:gd name="T62" fmla="*/ 2147483646 w 5216"/>
              <a:gd name="T63" fmla="*/ 2147483646 h 762"/>
              <a:gd name="T64" fmla="*/ 2147483646 w 5216"/>
              <a:gd name="T65" fmla="*/ 2147483646 h 762"/>
              <a:gd name="T66" fmla="*/ 2147483646 w 5216"/>
              <a:gd name="T67" fmla="*/ 2147483646 h 762"/>
              <a:gd name="T68" fmla="*/ 2147483646 w 5216"/>
              <a:gd name="T69" fmla="*/ 2147483646 h 762"/>
              <a:gd name="T70" fmla="*/ 2147483646 w 5216"/>
              <a:gd name="T71" fmla="*/ 2147483646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Freeform 22">
            <a:extLst>
              <a:ext uri="{FF2B5EF4-FFF2-40B4-BE49-F238E27FC236}">
                <a16:creationId xmlns:a16="http://schemas.microsoft.com/office/drawing/2014/main" id="{7EA029D2-AFD9-4988-B24E-1362371B852C}"/>
              </a:ext>
            </a:extLst>
          </p:cNvPr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2147483646 h 694"/>
              <a:gd name="T2" fmla="*/ 0 w 5144"/>
              <a:gd name="T3" fmla="*/ 2147483646 h 694"/>
              <a:gd name="T4" fmla="*/ 2147483646 w 5144"/>
              <a:gd name="T5" fmla="*/ 2147483646 h 694"/>
              <a:gd name="T6" fmla="*/ 2147483646 w 5144"/>
              <a:gd name="T7" fmla="*/ 2147483646 h 694"/>
              <a:gd name="T8" fmla="*/ 2147483646 w 5144"/>
              <a:gd name="T9" fmla="*/ 2147483646 h 694"/>
              <a:gd name="T10" fmla="*/ 2147483646 w 5144"/>
              <a:gd name="T11" fmla="*/ 2147483646 h 694"/>
              <a:gd name="T12" fmla="*/ 2147483646 w 5144"/>
              <a:gd name="T13" fmla="*/ 2147483646 h 694"/>
              <a:gd name="T14" fmla="*/ 2147483646 w 5144"/>
              <a:gd name="T15" fmla="*/ 2147483646 h 694"/>
              <a:gd name="T16" fmla="*/ 2147483646 w 5144"/>
              <a:gd name="T17" fmla="*/ 2147483646 h 694"/>
              <a:gd name="T18" fmla="*/ 2147483646 w 5144"/>
              <a:gd name="T19" fmla="*/ 2147483646 h 694"/>
              <a:gd name="T20" fmla="*/ 2147483646 w 5144"/>
              <a:gd name="T21" fmla="*/ 2147483646 h 694"/>
              <a:gd name="T22" fmla="*/ 2147483646 w 5144"/>
              <a:gd name="T23" fmla="*/ 2147483646 h 694"/>
              <a:gd name="T24" fmla="*/ 2147483646 w 5144"/>
              <a:gd name="T25" fmla="*/ 0 h 694"/>
              <a:gd name="T26" fmla="*/ 2147483646 w 5144"/>
              <a:gd name="T27" fmla="*/ 2147483646 h 694"/>
              <a:gd name="T28" fmla="*/ 2147483646 w 5144"/>
              <a:gd name="T29" fmla="*/ 2147483646 h 694"/>
              <a:gd name="T30" fmla="*/ 2147483646 w 5144"/>
              <a:gd name="T31" fmla="*/ 2147483646 h 694"/>
              <a:gd name="T32" fmla="*/ 2147483646 w 5144"/>
              <a:gd name="T33" fmla="*/ 2147483646 h 694"/>
              <a:gd name="T34" fmla="*/ 2147483646 w 5144"/>
              <a:gd name="T35" fmla="*/ 2147483646 h 694"/>
              <a:gd name="T36" fmla="*/ 2147483646 w 5144"/>
              <a:gd name="T37" fmla="*/ 2147483646 h 694"/>
              <a:gd name="T38" fmla="*/ 2147483646 w 5144"/>
              <a:gd name="T39" fmla="*/ 2147483646 h 694"/>
              <a:gd name="T40" fmla="*/ 2147483646 w 5144"/>
              <a:gd name="T41" fmla="*/ 2147483646 h 694"/>
              <a:gd name="T42" fmla="*/ 2147483646 w 5144"/>
              <a:gd name="T43" fmla="*/ 2147483646 h 694"/>
              <a:gd name="T44" fmla="*/ 2147483646 w 5144"/>
              <a:gd name="T45" fmla="*/ 2147483646 h 694"/>
              <a:gd name="T46" fmla="*/ 2147483646 w 5144"/>
              <a:gd name="T47" fmla="*/ 2147483646 h 694"/>
              <a:gd name="T48" fmla="*/ 2147483646 w 5144"/>
              <a:gd name="T49" fmla="*/ 2147483646 h 694"/>
              <a:gd name="T50" fmla="*/ 2147483646 w 5144"/>
              <a:gd name="T51" fmla="*/ 2147483646 h 694"/>
              <a:gd name="T52" fmla="*/ 2147483646 w 5144"/>
              <a:gd name="T53" fmla="*/ 2147483646 h 694"/>
              <a:gd name="T54" fmla="*/ 2147483646 w 5144"/>
              <a:gd name="T55" fmla="*/ 2147483646 h 694"/>
              <a:gd name="T56" fmla="*/ 2147483646 w 5144"/>
              <a:gd name="T57" fmla="*/ 2147483646 h 694"/>
              <a:gd name="T58" fmla="*/ 2147483646 w 5144"/>
              <a:gd name="T59" fmla="*/ 2147483646 h 694"/>
              <a:gd name="T60" fmla="*/ 2147483646 w 5144"/>
              <a:gd name="T61" fmla="*/ 2147483646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Freeform 26">
            <a:extLst>
              <a:ext uri="{FF2B5EF4-FFF2-40B4-BE49-F238E27FC236}">
                <a16:creationId xmlns:a16="http://schemas.microsoft.com/office/drawing/2014/main" id="{DF7A647C-34EB-4DE4-A3B9-120603943AD0}"/>
              </a:ext>
            </a:extLst>
          </p:cNvPr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2147483646 h 584"/>
              <a:gd name="T2" fmla="*/ 0 w 3112"/>
              <a:gd name="T3" fmla="*/ 2147483646 h 584"/>
              <a:gd name="T4" fmla="*/ 2147483646 w 3112"/>
              <a:gd name="T5" fmla="*/ 2147483646 h 584"/>
              <a:gd name="T6" fmla="*/ 2147483646 w 3112"/>
              <a:gd name="T7" fmla="*/ 2147483646 h 584"/>
              <a:gd name="T8" fmla="*/ 2147483646 w 3112"/>
              <a:gd name="T9" fmla="*/ 2147483646 h 584"/>
              <a:gd name="T10" fmla="*/ 2147483646 w 3112"/>
              <a:gd name="T11" fmla="*/ 2147483646 h 584"/>
              <a:gd name="T12" fmla="*/ 2147483646 w 3112"/>
              <a:gd name="T13" fmla="*/ 2147483646 h 584"/>
              <a:gd name="T14" fmla="*/ 2147483646 w 3112"/>
              <a:gd name="T15" fmla="*/ 2147483646 h 584"/>
              <a:gd name="T16" fmla="*/ 2147483646 w 3112"/>
              <a:gd name="T17" fmla="*/ 2147483646 h 584"/>
              <a:gd name="T18" fmla="*/ 2147483646 w 3112"/>
              <a:gd name="T19" fmla="*/ 2147483646 h 584"/>
              <a:gd name="T20" fmla="*/ 2147483646 w 3112"/>
              <a:gd name="T21" fmla="*/ 2147483646 h 584"/>
              <a:gd name="T22" fmla="*/ 2147483646 w 3112"/>
              <a:gd name="T23" fmla="*/ 2147483646 h 584"/>
              <a:gd name="T24" fmla="*/ 2147483646 w 3112"/>
              <a:gd name="T25" fmla="*/ 2147483646 h 584"/>
              <a:gd name="T26" fmla="*/ 2147483646 w 3112"/>
              <a:gd name="T27" fmla="*/ 2147483646 h 584"/>
              <a:gd name="T28" fmla="*/ 2147483646 w 3112"/>
              <a:gd name="T29" fmla="*/ 2147483646 h 584"/>
              <a:gd name="T30" fmla="*/ 2147483646 w 3112"/>
              <a:gd name="T31" fmla="*/ 2147483646 h 584"/>
              <a:gd name="T32" fmla="*/ 2147483646 w 3112"/>
              <a:gd name="T33" fmla="*/ 2147483646 h 584"/>
              <a:gd name="T34" fmla="*/ 2147483646 w 3112"/>
              <a:gd name="T35" fmla="*/ 2147483646 h 584"/>
              <a:gd name="T36" fmla="*/ 2147483646 w 3112"/>
              <a:gd name="T37" fmla="*/ 2147483646 h 584"/>
              <a:gd name="T38" fmla="*/ 2147483646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 useBgFill="1">
        <p:nvSpPr>
          <p:cNvPr id="9" name="Freeform 10">
            <a:extLst>
              <a:ext uri="{FF2B5EF4-FFF2-40B4-BE49-F238E27FC236}">
                <a16:creationId xmlns:a16="http://schemas.microsoft.com/office/drawing/2014/main" id="{CA9E0F59-3EDF-4B1F-AB48-B39FBCD652BB}"/>
              </a:ext>
            </a:extLst>
          </p:cNvPr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2147483646 w 8196"/>
              <a:gd name="T1" fmla="*/ 2147483646 h 1192"/>
              <a:gd name="T2" fmla="*/ 2147483646 w 8196"/>
              <a:gd name="T3" fmla="*/ 2147483646 h 1192"/>
              <a:gd name="T4" fmla="*/ 2147483646 w 8196"/>
              <a:gd name="T5" fmla="*/ 2147483646 h 1192"/>
              <a:gd name="T6" fmla="*/ 2147483646 w 8196"/>
              <a:gd name="T7" fmla="*/ 2147483646 h 1192"/>
              <a:gd name="T8" fmla="*/ 2147483646 w 8196"/>
              <a:gd name="T9" fmla="*/ 2147483646 h 1192"/>
              <a:gd name="T10" fmla="*/ 2147483646 w 8196"/>
              <a:gd name="T11" fmla="*/ 2147483646 h 1192"/>
              <a:gd name="T12" fmla="*/ 2147483646 w 8196"/>
              <a:gd name="T13" fmla="*/ 2147483646 h 1192"/>
              <a:gd name="T14" fmla="*/ 2147483646 w 8196"/>
              <a:gd name="T15" fmla="*/ 2147483646 h 1192"/>
              <a:gd name="T16" fmla="*/ 2147483646 w 8196"/>
              <a:gd name="T17" fmla="*/ 2147483646 h 1192"/>
              <a:gd name="T18" fmla="*/ 2147483646 w 8196"/>
              <a:gd name="T19" fmla="*/ 2147483646 h 1192"/>
              <a:gd name="T20" fmla="*/ 2147483646 w 8196"/>
              <a:gd name="T21" fmla="*/ 2147483646 h 1192"/>
              <a:gd name="T22" fmla="*/ 2147483646 w 8196"/>
              <a:gd name="T23" fmla="*/ 2147483646 h 1192"/>
              <a:gd name="T24" fmla="*/ 2147483646 w 8196"/>
              <a:gd name="T25" fmla="*/ 2147483646 h 1192"/>
              <a:gd name="T26" fmla="*/ 2147483646 w 8196"/>
              <a:gd name="T27" fmla="*/ 2147483646 h 1192"/>
              <a:gd name="T28" fmla="*/ 2147483646 w 8196"/>
              <a:gd name="T29" fmla="*/ 2147483646 h 1192"/>
              <a:gd name="T30" fmla="*/ 2147483646 w 8196"/>
              <a:gd name="T31" fmla="*/ 2147483646 h 1192"/>
              <a:gd name="T32" fmla="*/ 2147483646 w 8196"/>
              <a:gd name="T33" fmla="*/ 2147483646 h 1192"/>
              <a:gd name="T34" fmla="*/ 2147483646 w 8196"/>
              <a:gd name="T35" fmla="*/ 2147483646 h 1192"/>
              <a:gd name="T36" fmla="*/ 2147483646 w 8196"/>
              <a:gd name="T37" fmla="*/ 2147483646 h 1192"/>
              <a:gd name="T38" fmla="*/ 2147483646 w 8196"/>
              <a:gd name="T39" fmla="*/ 2147483646 h 1192"/>
              <a:gd name="T40" fmla="*/ 2147483646 w 8196"/>
              <a:gd name="T41" fmla="*/ 2147483646 h 1192"/>
              <a:gd name="T42" fmla="*/ 2147483646 w 8196"/>
              <a:gd name="T43" fmla="*/ 2147483646 h 1192"/>
              <a:gd name="T44" fmla="*/ 2147483646 w 8196"/>
              <a:gd name="T45" fmla="*/ 0 h 1192"/>
              <a:gd name="T46" fmla="*/ 2147483646 w 8196"/>
              <a:gd name="T47" fmla="*/ 2147483646 h 1192"/>
              <a:gd name="T48" fmla="*/ 2147483646 w 8196"/>
              <a:gd name="T49" fmla="*/ 2147483646 h 1192"/>
              <a:gd name="T50" fmla="*/ 2147483646 w 8196"/>
              <a:gd name="T51" fmla="*/ 2147483646 h 1192"/>
              <a:gd name="T52" fmla="*/ 2147483646 w 8196"/>
              <a:gd name="T53" fmla="*/ 2147483646 h 1192"/>
              <a:gd name="T54" fmla="*/ 2147483646 w 8196"/>
              <a:gd name="T55" fmla="*/ 2147483646 h 1192"/>
              <a:gd name="T56" fmla="*/ 2147483646 w 8196"/>
              <a:gd name="T57" fmla="*/ 2147483646 h 1192"/>
              <a:gd name="T58" fmla="*/ 2147483646 w 8196"/>
              <a:gd name="T59" fmla="*/ 2147483646 h 1192"/>
              <a:gd name="T60" fmla="*/ 2147483646 w 8196"/>
              <a:gd name="T61" fmla="*/ 2147483646 h 1192"/>
              <a:gd name="T62" fmla="*/ 0 w 8196"/>
              <a:gd name="T63" fmla="*/ 2147483646 h 1192"/>
              <a:gd name="T64" fmla="*/ 2147483646 w 8196"/>
              <a:gd name="T65" fmla="*/ 2147483646 h 1192"/>
              <a:gd name="T66" fmla="*/ 2147483646 w 8196"/>
              <a:gd name="T67" fmla="*/ 2147483646 h 1192"/>
              <a:gd name="T68" fmla="*/ 2147483646 w 8196"/>
              <a:gd name="T69" fmla="*/ 2147483646 h 1192"/>
              <a:gd name="T70" fmla="*/ 2147483646 w 8196"/>
              <a:gd name="T71" fmla="*/ 2147483646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941B5793-0893-42DA-81C8-7AFF0E186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9236B-5E5A-4420-9CB2-B73477106CD9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0BDEBFB8-10DF-4E42-9DDE-C11A36AC5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CF45715C-AC44-4EBA-B3CF-09A5014DC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5BFC34-A372-4F52-9238-3CF9F0A304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9920898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2EF0B23-0A8B-404F-86AC-55E4901C185D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5D03C-4064-4701-BC16-8992708FCA7D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F85688A-CF0A-476E-AE48-954EA32E8FC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5448143-9E9B-410B-9367-998C249C765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7E370979-5D97-44C9-9F55-6B806C0264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4148656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F7F97C0-DB88-4DAC-A72D-976341A85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8DDB9-26CE-42A0-9449-9E10811B9594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E154C08-EA71-472F-BE16-6F52B5CEB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905BD66-C937-42D8-BBB5-528F053BE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53172-78F9-4679-8FC9-1B80D44E84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6847807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8F0EC55-0451-42CA-B7B6-91D878E4D7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F30C4-BB0C-46A8-B9B0-E02AD1ACE37E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4ED5C6E-A382-4302-B457-BE5FFD8E2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B4CA24A-2479-4EE5-B347-E2A12CF66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28365-7C5A-4974-A68E-74F3868309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7899923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43EC5BEC-351E-465F-AA99-B91CD5600CE4}"/>
              </a:ext>
            </a:extLst>
          </p:cNvPr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3" name="Group 5">
            <a:extLst>
              <a:ext uri="{FF2B5EF4-FFF2-40B4-BE49-F238E27FC236}">
                <a16:creationId xmlns:a16="http://schemas.microsoft.com/office/drawing/2014/main" id="{428D3AD3-9FFF-4B16-B95B-A8658C292F6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>
              <a:extLst>
                <a:ext uri="{FF2B5EF4-FFF2-40B4-BE49-F238E27FC236}">
                  <a16:creationId xmlns:a16="http://schemas.microsoft.com/office/drawing/2014/main" id="{3C42F391-F164-4E38-A6AB-9B58F54BA63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8">
              <a:extLst>
                <a:ext uri="{FF2B5EF4-FFF2-40B4-BE49-F238E27FC236}">
                  <a16:creationId xmlns:a16="http://schemas.microsoft.com/office/drawing/2014/main" id="{25C7B701-7EF4-4788-AE5F-C8C7EAB243E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22">
              <a:extLst>
                <a:ext uri="{FF2B5EF4-FFF2-40B4-BE49-F238E27FC236}">
                  <a16:creationId xmlns:a16="http://schemas.microsoft.com/office/drawing/2014/main" id="{3CCB7908-244B-4983-981F-B943FE6243E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26">
              <a:extLst>
                <a:ext uri="{FF2B5EF4-FFF2-40B4-BE49-F238E27FC236}">
                  <a16:creationId xmlns:a16="http://schemas.microsoft.com/office/drawing/2014/main" id="{DF79BCBF-1977-48E7-969B-DA516A7AB3B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8" name="Freeform 10">
              <a:extLst>
                <a:ext uri="{FF2B5EF4-FFF2-40B4-BE49-F238E27FC236}">
                  <a16:creationId xmlns:a16="http://schemas.microsoft.com/office/drawing/2014/main" id="{20DDCE85-CCDF-44B0-9725-CC132C49EF8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71BF9B70-CEA4-4246-B80A-D86C1CF93F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299D8-BFB6-438C-A5B7-E9620FE4B749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E90956FA-374E-49A7-835C-5D62CA431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CC93B607-C707-4F27-BE38-0D14A5A0C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0A4551-C94B-48AF-95AA-8D9E127EED2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047052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131F1E47-5FBA-41A8-A36C-ED80920C24FE}"/>
              </a:ext>
            </a:extLst>
          </p:cNvPr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23">
            <a:extLst>
              <a:ext uri="{FF2B5EF4-FFF2-40B4-BE49-F238E27FC236}">
                <a16:creationId xmlns:a16="http://schemas.microsoft.com/office/drawing/2014/main" id="{CF6C297A-F96E-423F-A6A5-4FDE61F491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12C4EDF5-8B15-47BA-9487-040377CD6A8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F12878D5-DB16-4602-95E9-BD8D47D3C5D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E198B136-1E0A-4557-8023-3749651DABC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63C05881-B1D9-4534-8C5D-F50B6066471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28">
              <a:extLst>
                <a:ext uri="{FF2B5EF4-FFF2-40B4-BE49-F238E27FC236}">
                  <a16:creationId xmlns:a16="http://schemas.microsoft.com/office/drawing/2014/main" id="{962A9300-05F6-49BB-BB0C-0FC2CB2D2DC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ED2C6DFF-25B6-4D61-B7F6-B2A13A404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E0140-53E7-4686-B917-D90DE95F671C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0C19C433-948C-40EE-B049-75E595990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72D95771-12DF-4D11-A589-5AF28600E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22AC4-54C7-4C4F-A681-14776A7B4D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5596984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9E0854E3-3A18-4F56-B176-D56A8D2FA094}"/>
              </a:ext>
            </a:extLst>
          </p:cNvPr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440CD57C-39B4-40AE-AA99-AE2179EF03C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>
              <a:extLst>
                <a:ext uri="{FF2B5EF4-FFF2-40B4-BE49-F238E27FC236}">
                  <a16:creationId xmlns:a16="http://schemas.microsoft.com/office/drawing/2014/main" id="{5D61788A-C569-4605-82FF-C488FDEE5D0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2E6064EA-41FE-47C6-BE58-E4244A21406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22">
              <a:extLst>
                <a:ext uri="{FF2B5EF4-FFF2-40B4-BE49-F238E27FC236}">
                  <a16:creationId xmlns:a16="http://schemas.microsoft.com/office/drawing/2014/main" id="{1EFD8B2C-7BF5-43C6-B29B-0D8F46DF583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61A4E327-B044-49A4-BDA0-AEE64DA98A1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1" name="Freeform 10">
              <a:extLst>
                <a:ext uri="{FF2B5EF4-FFF2-40B4-BE49-F238E27FC236}">
                  <a16:creationId xmlns:a16="http://schemas.microsoft.com/office/drawing/2014/main" id="{1C135E01-F93F-454A-886B-EBBAAC649CC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095A30AD-70E4-4D52-A01C-5C8F4AD3D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984EE-302D-436E-A47D-21EFF9F883D8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13" name="Footer Placeholder 5">
            <a:extLst>
              <a:ext uri="{FF2B5EF4-FFF2-40B4-BE49-F238E27FC236}">
                <a16:creationId xmlns:a16="http://schemas.microsoft.com/office/drawing/2014/main" id="{D0DB9F5E-77AB-4654-B6C3-A8AD2A0BA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>
            <a:extLst>
              <a:ext uri="{FF2B5EF4-FFF2-40B4-BE49-F238E27FC236}">
                <a16:creationId xmlns:a16="http://schemas.microsoft.com/office/drawing/2014/main" id="{BEC82983-90FB-4FFD-84C9-466367346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9B5781-D234-4831-BC00-00DC2A5C26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00546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21BE45B5-BD30-476F-9E49-C11D666A4DA1}"/>
              </a:ext>
            </a:extLst>
          </p:cNvPr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027" name="Group 15">
            <a:extLst>
              <a:ext uri="{FF2B5EF4-FFF2-40B4-BE49-F238E27FC236}">
                <a16:creationId xmlns:a16="http://schemas.microsoft.com/office/drawing/2014/main" id="{1945421F-06C7-42D1-A11C-568E07986F7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4" name="Freeform 14">
              <a:extLst>
                <a:ext uri="{FF2B5EF4-FFF2-40B4-BE49-F238E27FC236}">
                  <a16:creationId xmlns:a16="http://schemas.microsoft.com/office/drawing/2014/main" id="{652C4CC6-8710-4556-AF38-2CFCA588F90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6 w 2706"/>
                <a:gd name="T1" fmla="*/ 0 h 640"/>
                <a:gd name="T2" fmla="*/ 2147483646 w 2706"/>
                <a:gd name="T3" fmla="*/ 0 h 640"/>
                <a:gd name="T4" fmla="*/ 2147483646 w 2706"/>
                <a:gd name="T5" fmla="*/ 2147483646 h 640"/>
                <a:gd name="T6" fmla="*/ 2147483646 w 2706"/>
                <a:gd name="T7" fmla="*/ 2147483646 h 640"/>
                <a:gd name="T8" fmla="*/ 2147483646 w 2706"/>
                <a:gd name="T9" fmla="*/ 2147483646 h 640"/>
                <a:gd name="T10" fmla="*/ 2147483646 w 2706"/>
                <a:gd name="T11" fmla="*/ 2147483646 h 640"/>
                <a:gd name="T12" fmla="*/ 2147483646 w 2706"/>
                <a:gd name="T13" fmla="*/ 2147483646 h 640"/>
                <a:gd name="T14" fmla="*/ 2147483646 w 2706"/>
                <a:gd name="T15" fmla="*/ 2147483646 h 640"/>
                <a:gd name="T16" fmla="*/ 2147483646 w 2706"/>
                <a:gd name="T17" fmla="*/ 2147483646 h 640"/>
                <a:gd name="T18" fmla="*/ 2147483646 w 2706"/>
                <a:gd name="T19" fmla="*/ 2147483646 h 640"/>
                <a:gd name="T20" fmla="*/ 2147483646 w 2706"/>
                <a:gd name="T21" fmla="*/ 2147483646 h 640"/>
                <a:gd name="T22" fmla="*/ 2147483646 w 2706"/>
                <a:gd name="T23" fmla="*/ 2147483646 h 640"/>
                <a:gd name="T24" fmla="*/ 2147483646 w 2706"/>
                <a:gd name="T25" fmla="*/ 2147483646 h 640"/>
                <a:gd name="T26" fmla="*/ 2147483646 w 2706"/>
                <a:gd name="T27" fmla="*/ 2147483646 h 640"/>
                <a:gd name="T28" fmla="*/ 2147483646 w 2706"/>
                <a:gd name="T29" fmla="*/ 2147483646 h 640"/>
                <a:gd name="T30" fmla="*/ 2147483646 w 2706"/>
                <a:gd name="T31" fmla="*/ 2147483646 h 640"/>
                <a:gd name="T32" fmla="*/ 2147483646 w 2706"/>
                <a:gd name="T33" fmla="*/ 2147483646 h 640"/>
                <a:gd name="T34" fmla="*/ 2147483646 w 2706"/>
                <a:gd name="T35" fmla="*/ 2147483646 h 640"/>
                <a:gd name="T36" fmla="*/ 0 w 2706"/>
                <a:gd name="T37" fmla="*/ 2147483646 h 640"/>
                <a:gd name="T38" fmla="*/ 0 w 2706"/>
                <a:gd name="T39" fmla="*/ 2147483646 h 640"/>
                <a:gd name="T40" fmla="*/ 2147483646 w 2706"/>
                <a:gd name="T41" fmla="*/ 2147483646 h 640"/>
                <a:gd name="T42" fmla="*/ 2147483646 w 2706"/>
                <a:gd name="T43" fmla="*/ 2147483646 h 640"/>
                <a:gd name="T44" fmla="*/ 2147483646 w 2706"/>
                <a:gd name="T45" fmla="*/ 2147483646 h 640"/>
                <a:gd name="T46" fmla="*/ 2147483646 w 2706"/>
                <a:gd name="T47" fmla="*/ 2147483646 h 640"/>
                <a:gd name="T48" fmla="*/ 2147483646 w 2706"/>
                <a:gd name="T49" fmla="*/ 2147483646 h 640"/>
                <a:gd name="T50" fmla="*/ 2147483646 w 2706"/>
                <a:gd name="T51" fmla="*/ 2147483646 h 640"/>
                <a:gd name="T52" fmla="*/ 2147483646 w 2706"/>
                <a:gd name="T53" fmla="*/ 2147483646 h 640"/>
                <a:gd name="T54" fmla="*/ 2147483646 w 2706"/>
                <a:gd name="T55" fmla="*/ 2147483646 h 640"/>
                <a:gd name="T56" fmla="*/ 2147483646 w 2706"/>
                <a:gd name="T57" fmla="*/ 2147483646 h 640"/>
                <a:gd name="T58" fmla="*/ 2147483646 w 2706"/>
                <a:gd name="T59" fmla="*/ 2147483646 h 640"/>
                <a:gd name="T60" fmla="*/ 2147483646 w 2706"/>
                <a:gd name="T61" fmla="*/ 2147483646 h 640"/>
                <a:gd name="T62" fmla="*/ 2147483646 w 2706"/>
                <a:gd name="T63" fmla="*/ 2147483646 h 640"/>
                <a:gd name="T64" fmla="*/ 2147483646 w 2706"/>
                <a:gd name="T65" fmla="*/ 2147483646 h 640"/>
                <a:gd name="T66" fmla="*/ 2147483646 w 2706"/>
                <a:gd name="T67" fmla="*/ 2147483646 h 640"/>
                <a:gd name="T68" fmla="*/ 2147483646 w 2706"/>
                <a:gd name="T69" fmla="*/ 2147483646 h 640"/>
                <a:gd name="T70" fmla="*/ 2147483646 w 2706"/>
                <a:gd name="T71" fmla="*/ 2147483646 h 640"/>
                <a:gd name="T72" fmla="*/ 2147483646 w 2706"/>
                <a:gd name="T73" fmla="*/ 2147483646 h 640"/>
                <a:gd name="T74" fmla="*/ 2147483646 w 2706"/>
                <a:gd name="T75" fmla="*/ 2147483646 h 640"/>
                <a:gd name="T76" fmla="*/ 2147483646 w 2706"/>
                <a:gd name="T77" fmla="*/ 2147483646 h 640"/>
                <a:gd name="T78" fmla="*/ 2147483646 w 2706"/>
                <a:gd name="T79" fmla="*/ 2147483646 h 640"/>
                <a:gd name="T80" fmla="*/ 2147483646 w 2706"/>
                <a:gd name="T81" fmla="*/ 2147483646 h 640"/>
                <a:gd name="T82" fmla="*/ 2147483646 w 2706"/>
                <a:gd name="T83" fmla="*/ 2147483646 h 640"/>
                <a:gd name="T84" fmla="*/ 2147483646 w 2706"/>
                <a:gd name="T85" fmla="*/ 2147483646 h 640"/>
                <a:gd name="T86" fmla="*/ 2147483646 w 2706"/>
                <a:gd name="T87" fmla="*/ 2147483646 h 640"/>
                <a:gd name="T88" fmla="*/ 2147483646 w 2706"/>
                <a:gd name="T89" fmla="*/ 2147483646 h 640"/>
                <a:gd name="T90" fmla="*/ 2147483646 w 2706"/>
                <a:gd name="T91" fmla="*/ 2147483646 h 640"/>
                <a:gd name="T92" fmla="*/ 2147483646 w 2706"/>
                <a:gd name="T93" fmla="*/ 2147483646 h 640"/>
                <a:gd name="T94" fmla="*/ 2147483646 w 2706"/>
                <a:gd name="T95" fmla="*/ 2147483646 h 640"/>
                <a:gd name="T96" fmla="*/ 2147483646 w 2706"/>
                <a:gd name="T97" fmla="*/ 2147483646 h 640"/>
                <a:gd name="T98" fmla="*/ 2147483646 w 2706"/>
                <a:gd name="T99" fmla="*/ 2147483646 h 640"/>
                <a:gd name="T100" fmla="*/ 2147483646 w 2706"/>
                <a:gd name="T101" fmla="*/ 2147483646 h 640"/>
                <a:gd name="T102" fmla="*/ 2147483646 w 2706"/>
                <a:gd name="T103" fmla="*/ 2147483646 h 640"/>
                <a:gd name="T104" fmla="*/ 2147483646 w 2706"/>
                <a:gd name="T105" fmla="*/ 2147483646 h 640"/>
                <a:gd name="T106" fmla="*/ 2147483646 w 2706"/>
                <a:gd name="T107" fmla="*/ 0 h 640"/>
                <a:gd name="T108" fmla="*/ 2147483646 w 2706"/>
                <a:gd name="T109" fmla="*/ 0 h 640"/>
                <a:gd name="T110" fmla="*/ 2147483646 w 2706"/>
                <a:gd name="T111" fmla="*/ 0 h 640"/>
                <a:gd name="T112" fmla="*/ 2147483646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18">
              <a:extLst>
                <a:ext uri="{FF2B5EF4-FFF2-40B4-BE49-F238E27FC236}">
                  <a16:creationId xmlns:a16="http://schemas.microsoft.com/office/drawing/2014/main" id="{CD938E3E-0F66-4D42-988A-3FFF095FB69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6 w 5216"/>
                <a:gd name="T1" fmla="*/ 2147483646 h 762"/>
                <a:gd name="T2" fmla="*/ 2147483646 w 5216"/>
                <a:gd name="T3" fmla="*/ 2147483646 h 762"/>
                <a:gd name="T4" fmla="*/ 2147483646 w 5216"/>
                <a:gd name="T5" fmla="*/ 2147483646 h 762"/>
                <a:gd name="T6" fmla="*/ 2147483646 w 5216"/>
                <a:gd name="T7" fmla="*/ 2147483646 h 762"/>
                <a:gd name="T8" fmla="*/ 2147483646 w 5216"/>
                <a:gd name="T9" fmla="*/ 2147483646 h 762"/>
                <a:gd name="T10" fmla="*/ 2147483646 w 5216"/>
                <a:gd name="T11" fmla="*/ 2147483646 h 762"/>
                <a:gd name="T12" fmla="*/ 2147483646 w 5216"/>
                <a:gd name="T13" fmla="*/ 2147483646 h 762"/>
                <a:gd name="T14" fmla="*/ 2147483646 w 5216"/>
                <a:gd name="T15" fmla="*/ 2147483646 h 762"/>
                <a:gd name="T16" fmla="*/ 2147483646 w 5216"/>
                <a:gd name="T17" fmla="*/ 2147483646 h 762"/>
                <a:gd name="T18" fmla="*/ 2147483646 w 5216"/>
                <a:gd name="T19" fmla="*/ 2147483646 h 762"/>
                <a:gd name="T20" fmla="*/ 2147483646 w 5216"/>
                <a:gd name="T21" fmla="*/ 2147483646 h 762"/>
                <a:gd name="T22" fmla="*/ 2147483646 w 5216"/>
                <a:gd name="T23" fmla="*/ 2147483646 h 762"/>
                <a:gd name="T24" fmla="*/ 2147483646 w 5216"/>
                <a:gd name="T25" fmla="*/ 2147483646 h 762"/>
                <a:gd name="T26" fmla="*/ 2147483646 w 5216"/>
                <a:gd name="T27" fmla="*/ 0 h 762"/>
                <a:gd name="T28" fmla="*/ 2147483646 w 5216"/>
                <a:gd name="T29" fmla="*/ 2147483646 h 762"/>
                <a:gd name="T30" fmla="*/ 2147483646 w 5216"/>
                <a:gd name="T31" fmla="*/ 2147483646 h 762"/>
                <a:gd name="T32" fmla="*/ 0 w 5216"/>
                <a:gd name="T33" fmla="*/ 2147483646 h 762"/>
                <a:gd name="T34" fmla="*/ 2147483646 w 5216"/>
                <a:gd name="T35" fmla="*/ 2147483646 h 762"/>
                <a:gd name="T36" fmla="*/ 2147483646 w 5216"/>
                <a:gd name="T37" fmla="*/ 2147483646 h 762"/>
                <a:gd name="T38" fmla="*/ 2147483646 w 5216"/>
                <a:gd name="T39" fmla="*/ 2147483646 h 762"/>
                <a:gd name="T40" fmla="*/ 2147483646 w 5216"/>
                <a:gd name="T41" fmla="*/ 2147483646 h 762"/>
                <a:gd name="T42" fmla="*/ 2147483646 w 5216"/>
                <a:gd name="T43" fmla="*/ 2147483646 h 762"/>
                <a:gd name="T44" fmla="*/ 2147483646 w 5216"/>
                <a:gd name="T45" fmla="*/ 2147483646 h 762"/>
                <a:gd name="T46" fmla="*/ 2147483646 w 5216"/>
                <a:gd name="T47" fmla="*/ 2147483646 h 762"/>
                <a:gd name="T48" fmla="*/ 2147483646 w 5216"/>
                <a:gd name="T49" fmla="*/ 2147483646 h 762"/>
                <a:gd name="T50" fmla="*/ 2147483646 w 5216"/>
                <a:gd name="T51" fmla="*/ 2147483646 h 762"/>
                <a:gd name="T52" fmla="*/ 2147483646 w 5216"/>
                <a:gd name="T53" fmla="*/ 2147483646 h 762"/>
                <a:gd name="T54" fmla="*/ 2147483646 w 5216"/>
                <a:gd name="T55" fmla="*/ 2147483646 h 762"/>
                <a:gd name="T56" fmla="*/ 2147483646 w 5216"/>
                <a:gd name="T57" fmla="*/ 2147483646 h 762"/>
                <a:gd name="T58" fmla="*/ 2147483646 w 5216"/>
                <a:gd name="T59" fmla="*/ 2147483646 h 762"/>
                <a:gd name="T60" fmla="*/ 2147483646 w 5216"/>
                <a:gd name="T61" fmla="*/ 2147483646 h 762"/>
                <a:gd name="T62" fmla="*/ 2147483646 w 5216"/>
                <a:gd name="T63" fmla="*/ 2147483646 h 762"/>
                <a:gd name="T64" fmla="*/ 2147483646 w 5216"/>
                <a:gd name="T65" fmla="*/ 2147483646 h 762"/>
                <a:gd name="T66" fmla="*/ 2147483646 w 5216"/>
                <a:gd name="T67" fmla="*/ 2147483646 h 762"/>
                <a:gd name="T68" fmla="*/ 2147483646 w 5216"/>
                <a:gd name="T69" fmla="*/ 2147483646 h 762"/>
                <a:gd name="T70" fmla="*/ 2147483646 w 5216"/>
                <a:gd name="T71" fmla="*/ 2147483646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22">
              <a:extLst>
                <a:ext uri="{FF2B5EF4-FFF2-40B4-BE49-F238E27FC236}">
                  <a16:creationId xmlns:a16="http://schemas.microsoft.com/office/drawing/2014/main" id="{FC79871D-9C1E-4AF6-A0C1-BE753450B68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6 h 694"/>
                <a:gd name="T2" fmla="*/ 0 w 5144"/>
                <a:gd name="T3" fmla="*/ 2147483646 h 694"/>
                <a:gd name="T4" fmla="*/ 2147483646 w 5144"/>
                <a:gd name="T5" fmla="*/ 2147483646 h 694"/>
                <a:gd name="T6" fmla="*/ 2147483646 w 5144"/>
                <a:gd name="T7" fmla="*/ 2147483646 h 694"/>
                <a:gd name="T8" fmla="*/ 2147483646 w 5144"/>
                <a:gd name="T9" fmla="*/ 2147483646 h 694"/>
                <a:gd name="T10" fmla="*/ 2147483646 w 5144"/>
                <a:gd name="T11" fmla="*/ 2147483646 h 694"/>
                <a:gd name="T12" fmla="*/ 2147483646 w 5144"/>
                <a:gd name="T13" fmla="*/ 2147483646 h 694"/>
                <a:gd name="T14" fmla="*/ 2147483646 w 5144"/>
                <a:gd name="T15" fmla="*/ 2147483646 h 694"/>
                <a:gd name="T16" fmla="*/ 2147483646 w 5144"/>
                <a:gd name="T17" fmla="*/ 2147483646 h 694"/>
                <a:gd name="T18" fmla="*/ 2147483646 w 5144"/>
                <a:gd name="T19" fmla="*/ 2147483646 h 694"/>
                <a:gd name="T20" fmla="*/ 2147483646 w 5144"/>
                <a:gd name="T21" fmla="*/ 2147483646 h 694"/>
                <a:gd name="T22" fmla="*/ 2147483646 w 5144"/>
                <a:gd name="T23" fmla="*/ 2147483646 h 694"/>
                <a:gd name="T24" fmla="*/ 2147483646 w 5144"/>
                <a:gd name="T25" fmla="*/ 0 h 694"/>
                <a:gd name="T26" fmla="*/ 2147483646 w 5144"/>
                <a:gd name="T27" fmla="*/ 2147483646 h 694"/>
                <a:gd name="T28" fmla="*/ 2147483646 w 5144"/>
                <a:gd name="T29" fmla="*/ 2147483646 h 694"/>
                <a:gd name="T30" fmla="*/ 2147483646 w 5144"/>
                <a:gd name="T31" fmla="*/ 2147483646 h 694"/>
                <a:gd name="T32" fmla="*/ 2147483646 w 5144"/>
                <a:gd name="T33" fmla="*/ 2147483646 h 694"/>
                <a:gd name="T34" fmla="*/ 2147483646 w 5144"/>
                <a:gd name="T35" fmla="*/ 2147483646 h 694"/>
                <a:gd name="T36" fmla="*/ 2147483646 w 5144"/>
                <a:gd name="T37" fmla="*/ 2147483646 h 694"/>
                <a:gd name="T38" fmla="*/ 2147483646 w 5144"/>
                <a:gd name="T39" fmla="*/ 2147483646 h 694"/>
                <a:gd name="T40" fmla="*/ 2147483646 w 5144"/>
                <a:gd name="T41" fmla="*/ 2147483646 h 694"/>
                <a:gd name="T42" fmla="*/ 2147483646 w 5144"/>
                <a:gd name="T43" fmla="*/ 2147483646 h 694"/>
                <a:gd name="T44" fmla="*/ 2147483646 w 5144"/>
                <a:gd name="T45" fmla="*/ 2147483646 h 694"/>
                <a:gd name="T46" fmla="*/ 2147483646 w 5144"/>
                <a:gd name="T47" fmla="*/ 2147483646 h 694"/>
                <a:gd name="T48" fmla="*/ 2147483646 w 5144"/>
                <a:gd name="T49" fmla="*/ 2147483646 h 694"/>
                <a:gd name="T50" fmla="*/ 2147483646 w 5144"/>
                <a:gd name="T51" fmla="*/ 2147483646 h 694"/>
                <a:gd name="T52" fmla="*/ 2147483646 w 5144"/>
                <a:gd name="T53" fmla="*/ 2147483646 h 694"/>
                <a:gd name="T54" fmla="*/ 2147483646 w 5144"/>
                <a:gd name="T55" fmla="*/ 2147483646 h 694"/>
                <a:gd name="T56" fmla="*/ 2147483646 w 5144"/>
                <a:gd name="T57" fmla="*/ 2147483646 h 694"/>
                <a:gd name="T58" fmla="*/ 2147483646 w 5144"/>
                <a:gd name="T59" fmla="*/ 2147483646 h 694"/>
                <a:gd name="T60" fmla="*/ 2147483646 w 5144"/>
                <a:gd name="T61" fmla="*/ 2147483646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Freeform 26">
              <a:extLst>
                <a:ext uri="{FF2B5EF4-FFF2-40B4-BE49-F238E27FC236}">
                  <a16:creationId xmlns:a16="http://schemas.microsoft.com/office/drawing/2014/main" id="{4D2F44EA-3973-4DB3-85AF-834DB1802D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6 h 584"/>
                <a:gd name="T2" fmla="*/ 0 w 3112"/>
                <a:gd name="T3" fmla="*/ 2147483646 h 584"/>
                <a:gd name="T4" fmla="*/ 2147483646 w 3112"/>
                <a:gd name="T5" fmla="*/ 2147483646 h 584"/>
                <a:gd name="T6" fmla="*/ 2147483646 w 3112"/>
                <a:gd name="T7" fmla="*/ 2147483646 h 584"/>
                <a:gd name="T8" fmla="*/ 2147483646 w 3112"/>
                <a:gd name="T9" fmla="*/ 2147483646 h 584"/>
                <a:gd name="T10" fmla="*/ 2147483646 w 3112"/>
                <a:gd name="T11" fmla="*/ 2147483646 h 584"/>
                <a:gd name="T12" fmla="*/ 2147483646 w 3112"/>
                <a:gd name="T13" fmla="*/ 2147483646 h 584"/>
                <a:gd name="T14" fmla="*/ 2147483646 w 3112"/>
                <a:gd name="T15" fmla="*/ 2147483646 h 584"/>
                <a:gd name="T16" fmla="*/ 2147483646 w 3112"/>
                <a:gd name="T17" fmla="*/ 2147483646 h 584"/>
                <a:gd name="T18" fmla="*/ 2147483646 w 3112"/>
                <a:gd name="T19" fmla="*/ 2147483646 h 584"/>
                <a:gd name="T20" fmla="*/ 2147483646 w 3112"/>
                <a:gd name="T21" fmla="*/ 2147483646 h 584"/>
                <a:gd name="T22" fmla="*/ 2147483646 w 3112"/>
                <a:gd name="T23" fmla="*/ 2147483646 h 584"/>
                <a:gd name="T24" fmla="*/ 2147483646 w 3112"/>
                <a:gd name="T25" fmla="*/ 2147483646 h 584"/>
                <a:gd name="T26" fmla="*/ 2147483646 w 3112"/>
                <a:gd name="T27" fmla="*/ 2147483646 h 584"/>
                <a:gd name="T28" fmla="*/ 2147483646 w 3112"/>
                <a:gd name="T29" fmla="*/ 2147483646 h 584"/>
                <a:gd name="T30" fmla="*/ 2147483646 w 3112"/>
                <a:gd name="T31" fmla="*/ 2147483646 h 584"/>
                <a:gd name="T32" fmla="*/ 2147483646 w 3112"/>
                <a:gd name="T33" fmla="*/ 2147483646 h 584"/>
                <a:gd name="T34" fmla="*/ 2147483646 w 3112"/>
                <a:gd name="T35" fmla="*/ 2147483646 h 584"/>
                <a:gd name="T36" fmla="*/ 2147483646 w 3112"/>
                <a:gd name="T37" fmla="*/ 2147483646 h 584"/>
                <a:gd name="T38" fmla="*/ 2147483646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 useBgFill="1">
          <p:nvSpPr>
            <p:cNvPr id="1038" name="Freeform 10">
              <a:extLst>
                <a:ext uri="{FF2B5EF4-FFF2-40B4-BE49-F238E27FC236}">
                  <a16:creationId xmlns:a16="http://schemas.microsoft.com/office/drawing/2014/main" id="{577643E2-1D3A-4937-B14A-CE36D6BDD82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6 w 8196"/>
                <a:gd name="T1" fmla="*/ 2147483646 h 1192"/>
                <a:gd name="T2" fmla="*/ 2147483646 w 8196"/>
                <a:gd name="T3" fmla="*/ 2147483646 h 1192"/>
                <a:gd name="T4" fmla="*/ 2147483646 w 8196"/>
                <a:gd name="T5" fmla="*/ 2147483646 h 1192"/>
                <a:gd name="T6" fmla="*/ 2147483646 w 8196"/>
                <a:gd name="T7" fmla="*/ 2147483646 h 1192"/>
                <a:gd name="T8" fmla="*/ 2147483646 w 8196"/>
                <a:gd name="T9" fmla="*/ 2147483646 h 1192"/>
                <a:gd name="T10" fmla="*/ 2147483646 w 8196"/>
                <a:gd name="T11" fmla="*/ 2147483646 h 1192"/>
                <a:gd name="T12" fmla="*/ 2147483646 w 8196"/>
                <a:gd name="T13" fmla="*/ 2147483646 h 1192"/>
                <a:gd name="T14" fmla="*/ 2147483646 w 8196"/>
                <a:gd name="T15" fmla="*/ 2147483646 h 1192"/>
                <a:gd name="T16" fmla="*/ 2147483646 w 8196"/>
                <a:gd name="T17" fmla="*/ 2147483646 h 1192"/>
                <a:gd name="T18" fmla="*/ 2147483646 w 8196"/>
                <a:gd name="T19" fmla="*/ 2147483646 h 1192"/>
                <a:gd name="T20" fmla="*/ 2147483646 w 8196"/>
                <a:gd name="T21" fmla="*/ 2147483646 h 1192"/>
                <a:gd name="T22" fmla="*/ 2147483646 w 8196"/>
                <a:gd name="T23" fmla="*/ 2147483646 h 1192"/>
                <a:gd name="T24" fmla="*/ 2147483646 w 8196"/>
                <a:gd name="T25" fmla="*/ 2147483646 h 1192"/>
                <a:gd name="T26" fmla="*/ 2147483646 w 8196"/>
                <a:gd name="T27" fmla="*/ 2147483646 h 1192"/>
                <a:gd name="T28" fmla="*/ 2147483646 w 8196"/>
                <a:gd name="T29" fmla="*/ 2147483646 h 1192"/>
                <a:gd name="T30" fmla="*/ 2147483646 w 8196"/>
                <a:gd name="T31" fmla="*/ 2147483646 h 1192"/>
                <a:gd name="T32" fmla="*/ 2147483646 w 8196"/>
                <a:gd name="T33" fmla="*/ 2147483646 h 1192"/>
                <a:gd name="T34" fmla="*/ 2147483646 w 8196"/>
                <a:gd name="T35" fmla="*/ 2147483646 h 1192"/>
                <a:gd name="T36" fmla="*/ 2147483646 w 8196"/>
                <a:gd name="T37" fmla="*/ 2147483646 h 1192"/>
                <a:gd name="T38" fmla="*/ 2147483646 w 8196"/>
                <a:gd name="T39" fmla="*/ 2147483646 h 1192"/>
                <a:gd name="T40" fmla="*/ 2147483646 w 8196"/>
                <a:gd name="T41" fmla="*/ 2147483646 h 1192"/>
                <a:gd name="T42" fmla="*/ 2147483646 w 8196"/>
                <a:gd name="T43" fmla="*/ 2147483646 h 1192"/>
                <a:gd name="T44" fmla="*/ 2147483646 w 8196"/>
                <a:gd name="T45" fmla="*/ 0 h 1192"/>
                <a:gd name="T46" fmla="*/ 2147483646 w 8196"/>
                <a:gd name="T47" fmla="*/ 2147483646 h 1192"/>
                <a:gd name="T48" fmla="*/ 2147483646 w 8196"/>
                <a:gd name="T49" fmla="*/ 2147483646 h 1192"/>
                <a:gd name="T50" fmla="*/ 2147483646 w 8196"/>
                <a:gd name="T51" fmla="*/ 2147483646 h 1192"/>
                <a:gd name="T52" fmla="*/ 2147483646 w 8196"/>
                <a:gd name="T53" fmla="*/ 2147483646 h 1192"/>
                <a:gd name="T54" fmla="*/ 2147483646 w 8196"/>
                <a:gd name="T55" fmla="*/ 2147483646 h 1192"/>
                <a:gd name="T56" fmla="*/ 2147483646 w 8196"/>
                <a:gd name="T57" fmla="*/ 2147483646 h 1192"/>
                <a:gd name="T58" fmla="*/ 2147483646 w 8196"/>
                <a:gd name="T59" fmla="*/ 2147483646 h 1192"/>
                <a:gd name="T60" fmla="*/ 2147483646 w 8196"/>
                <a:gd name="T61" fmla="*/ 2147483646 h 1192"/>
                <a:gd name="T62" fmla="*/ 0 w 8196"/>
                <a:gd name="T63" fmla="*/ 2147483646 h 1192"/>
                <a:gd name="T64" fmla="*/ 2147483646 w 8196"/>
                <a:gd name="T65" fmla="*/ 2147483646 h 1192"/>
                <a:gd name="T66" fmla="*/ 2147483646 w 8196"/>
                <a:gd name="T67" fmla="*/ 2147483646 h 1192"/>
                <a:gd name="T68" fmla="*/ 2147483646 w 8196"/>
                <a:gd name="T69" fmla="*/ 2147483646 h 1192"/>
                <a:gd name="T70" fmla="*/ 2147483646 w 8196"/>
                <a:gd name="T71" fmla="*/ 2147483646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8" name="Title Placeholder 1">
            <a:extLst>
              <a:ext uri="{FF2B5EF4-FFF2-40B4-BE49-F238E27FC236}">
                <a16:creationId xmlns:a16="http://schemas.microsoft.com/office/drawing/2014/main" id="{2C5898B7-A755-435A-91FA-7AEF0E781B1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11E9A0-9EBE-41E4-A6DC-78D44DB807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A6E2C59-F03D-45A0-B39B-05A28AF8F91C}" type="datetime1">
              <a:rPr lang="en-US"/>
              <a:pPr>
                <a:defRPr/>
              </a:pPr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1FDDF-8587-4FAF-9232-649C671797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168E87-033A-465D-A2E8-FD7F5085DB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tx2"/>
                </a:solidFill>
              </a:defRPr>
            </a:lvl1pPr>
          </a:lstStyle>
          <a:p>
            <a:fld id="{F5F06FE7-2B66-450E-A4B9-F1D264D12E7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2" name="Text Placeholder 2">
            <a:extLst>
              <a:ext uri="{FF2B5EF4-FFF2-40B4-BE49-F238E27FC236}">
                <a16:creationId xmlns:a16="http://schemas.microsoft.com/office/drawing/2014/main" id="{04A147C0-C3B0-4323-B119-D1A20CC3272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pic>
        <p:nvPicPr>
          <p:cNvPr id="1033" name="Picture 2054" descr="背景8">
            <a:extLst>
              <a:ext uri="{FF2B5EF4-FFF2-40B4-BE49-F238E27FC236}">
                <a16:creationId xmlns:a16="http://schemas.microsoft.com/office/drawing/2014/main" id="{B9086898-16A8-4F24-B5DB-8604CB4649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0"/>
            <a:ext cx="9161463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2" r:id="rId5"/>
    <p:sldLayoutId id="2147483853" r:id="rId6"/>
    <p:sldLayoutId id="2147483857" r:id="rId7"/>
    <p:sldLayoutId id="2147483858" r:id="rId8"/>
    <p:sldLayoutId id="2147483859" r:id="rId9"/>
    <p:sldLayoutId id="2147483854" r:id="rId10"/>
    <p:sldLayoutId id="2147483860" r:id="rId11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  <a:ea typeface="华文新魏" pitchFamily="2" charset="-122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kern="1200">
          <a:solidFill>
            <a:schemeClr val="tx2"/>
          </a:solidFill>
          <a:latin typeface="+mn-lt"/>
          <a:ea typeface="+mn-ea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9.wmf"/><Relationship Id="rId7" Type="http://schemas.openxmlformats.org/officeDocument/2006/relationships/oleObject" Target="../embeddings/oleObject102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5.wmf"/><Relationship Id="rId5" Type="http://schemas.openxmlformats.org/officeDocument/2006/relationships/image" Target="../media/image102.e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0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0.bin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26.w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34.wmf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2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43.e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image" Target="../media/image14.png"/><Relationship Id="rId3" Type="http://schemas.openxmlformats.org/officeDocument/2006/relationships/image" Target="../media/image8.wmf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1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5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6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5.wmf"/><Relationship Id="rId18" Type="http://schemas.openxmlformats.org/officeDocument/2006/relationships/image" Target="../media/image168.wmf"/><Relationship Id="rId3" Type="http://schemas.openxmlformats.org/officeDocument/2006/relationships/image" Target="../media/image160.wmf"/><Relationship Id="rId21" Type="http://schemas.openxmlformats.org/officeDocument/2006/relationships/oleObject" Target="../embeddings/oleObject171.bin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69.bin"/><Relationship Id="rId2" Type="http://schemas.openxmlformats.org/officeDocument/2006/relationships/oleObject" Target="../embeddings/oleObject162.bin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64.wmf"/><Relationship Id="rId24" Type="http://schemas.openxmlformats.org/officeDocument/2006/relationships/image" Target="../media/image171.wmf"/><Relationship Id="rId5" Type="http://schemas.openxmlformats.org/officeDocument/2006/relationships/image" Target="../media/image161.wmf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0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3.wmf"/><Relationship Id="rId14" Type="http://schemas.openxmlformats.org/officeDocument/2006/relationships/image" Target="../media/image166.png"/><Relationship Id="rId22" Type="http://schemas.openxmlformats.org/officeDocument/2006/relationships/image" Target="../media/image17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8.bin"/><Relationship Id="rId2" Type="http://schemas.openxmlformats.org/officeDocument/2006/relationships/oleObject" Target="../embeddings/oleObject173.bin"/><Relationship Id="rId16" Type="http://schemas.openxmlformats.org/officeDocument/2006/relationships/slide" Target="slide5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7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88.bin"/><Relationship Id="rId3" Type="http://schemas.openxmlformats.org/officeDocument/2006/relationships/image" Target="../media/image173.wmf"/><Relationship Id="rId21" Type="http://schemas.openxmlformats.org/officeDocument/2006/relationships/oleObject" Target="../embeddings/oleObject189.bin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2.wmf"/><Relationship Id="rId2" Type="http://schemas.openxmlformats.org/officeDocument/2006/relationships/oleObject" Target="../embeddings/oleObject180.bin"/><Relationship Id="rId16" Type="http://schemas.openxmlformats.org/officeDocument/2006/relationships/oleObject" Target="../embeddings/oleObject187.bin"/><Relationship Id="rId20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9.wmf"/><Relationship Id="rId5" Type="http://schemas.openxmlformats.org/officeDocument/2006/relationships/image" Target="../media/image174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83.e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86.bin"/><Relationship Id="rId22" Type="http://schemas.openxmlformats.org/officeDocument/2006/relationships/image" Target="../media/image18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7.wmf"/><Relationship Id="rId10" Type="http://schemas.openxmlformats.org/officeDocument/2006/relationships/image" Target="../media/image185.wmf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190.emf"/><Relationship Id="rId7" Type="http://schemas.openxmlformats.org/officeDocument/2006/relationships/image" Target="../media/image192.wmf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05.bin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9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18" Type="http://schemas.openxmlformats.org/officeDocument/2006/relationships/image" Target="../media/image24.wmf"/><Relationship Id="rId3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4.bin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Relationship Id="rId14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1024C2EF-B1CB-4734-8833-C73E034BE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0" y="2420938"/>
            <a:ext cx="589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频率</a:t>
            </a:r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42034ACF-13DE-4A70-8F8B-37064C4F8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0" y="3152775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概率</a:t>
            </a:r>
          </a:p>
        </p:txBody>
      </p:sp>
      <p:sp>
        <p:nvSpPr>
          <p:cNvPr id="9220" name="Rectangle 8">
            <a:extLst>
              <a:ext uri="{FF2B5EF4-FFF2-40B4-BE49-F238E27FC236}">
                <a16:creationId xmlns:a16="http://schemas.microsoft.com/office/drawing/2014/main" id="{D3BC6CCE-F332-4DAB-96F2-EB9E81729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0" y="3846513"/>
            <a:ext cx="3397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古典概型</a:t>
            </a:r>
          </a:p>
        </p:txBody>
      </p:sp>
      <p:sp>
        <p:nvSpPr>
          <p:cNvPr id="9221" name="Rectangle 9">
            <a:extLst>
              <a:ext uri="{FF2B5EF4-FFF2-40B4-BE49-F238E27FC236}">
                <a16:creationId xmlns:a16="http://schemas.microsoft.com/office/drawing/2014/main" id="{7D43FAC9-A15A-43F7-823E-76B560B00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12875"/>
            <a:ext cx="8229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dirty="0">
                <a:solidFill>
                  <a:schemeClr val="tx1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第二节 随机事件的概率</a:t>
            </a:r>
          </a:p>
        </p:txBody>
      </p:sp>
      <p:sp>
        <p:nvSpPr>
          <p:cNvPr id="9222" name="Rectangle 14">
            <a:extLst>
              <a:ext uri="{FF2B5EF4-FFF2-40B4-BE49-F238E27FC236}">
                <a16:creationId xmlns:a16="http://schemas.microsoft.com/office/drawing/2014/main" id="{9D61FE64-65AD-4A5D-A785-FB5E06055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0" y="4564063"/>
            <a:ext cx="3397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、几何概型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16CA0B2E-D01E-478A-9916-810B4EDAD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387475"/>
          <a:ext cx="77025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53300" imgH="1536700" progId="Equation.3">
                  <p:embed/>
                </p:oleObj>
              </mc:Choice>
              <mc:Fallback>
                <p:oleObj name="Equation" r:id="rId2" imgW="7353300" imgH="153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387475"/>
                        <a:ext cx="77025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2475D14A-2139-4245-9769-F71719AA4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2971800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46900" imgH="444500" progId="Equation.3">
                  <p:embed/>
                </p:oleObj>
              </mc:Choice>
              <mc:Fallback>
                <p:oleObj name="Equation" r:id="rId4" imgW="69469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971800"/>
                        <a:ext cx="694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E9AAB3EA-0AEB-4369-8822-31DC75D29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505200"/>
          <a:ext cx="648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89700" imgH="431800" progId="Equation.3">
                  <p:embed/>
                </p:oleObj>
              </mc:Choice>
              <mc:Fallback>
                <p:oleObj name="Equation" r:id="rId6" imgW="6489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48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8AB93C08-FBE1-4DD9-BBC5-21E00444E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8600"/>
          <a:ext cx="7412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0" imgH="1054100" progId="Equation.3">
                  <p:embed/>
                </p:oleObj>
              </mc:Choice>
              <mc:Fallback>
                <p:oleObj name="Equation" r:id="rId8" imgW="7150100" imgH="105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4120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1CDD6108-5B02-40D5-9CBC-F500C4E05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5181600"/>
          <a:ext cx="4741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48300" imgH="419100" progId="Equation.3">
                  <p:embed/>
                </p:oleObj>
              </mc:Choice>
              <mc:Fallback>
                <p:oleObj name="Equation" r:id="rId10" imgW="5448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181600"/>
                        <a:ext cx="47418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Group 7">
            <a:extLst>
              <a:ext uri="{FF2B5EF4-FFF2-40B4-BE49-F238E27FC236}">
                <a16:creationId xmlns:a16="http://schemas.microsoft.com/office/drawing/2014/main" id="{0B9EC33E-5561-46CD-8DFC-8498F6B336C1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5638800"/>
            <a:ext cx="4495800" cy="152400"/>
            <a:chOff x="1440" y="2400"/>
            <a:chExt cx="2832" cy="192"/>
          </a:xfrm>
        </p:grpSpPr>
        <p:sp>
          <p:nvSpPr>
            <p:cNvPr id="18442" name="Line 8">
              <a:extLst>
                <a:ext uri="{FF2B5EF4-FFF2-40B4-BE49-F238E27FC236}">
                  <a16:creationId xmlns:a16="http://schemas.microsoft.com/office/drawing/2014/main" id="{32456001-6237-4E42-9985-EB7A6E55A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00"/>
              <a:ext cx="2832" cy="0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3" name="Line 9">
              <a:extLst>
                <a:ext uri="{FF2B5EF4-FFF2-40B4-BE49-F238E27FC236}">
                  <a16:creationId xmlns:a16="http://schemas.microsoft.com/office/drawing/2014/main" id="{D5F1FD75-3C1D-45E9-8C0E-5EE3FDC59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00"/>
              <a:ext cx="0" cy="192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14" name="Text Box 10">
            <a:extLst>
              <a:ext uri="{FF2B5EF4-FFF2-40B4-BE49-F238E27FC236}">
                <a16:creationId xmlns:a16="http://schemas.microsoft.com/office/drawing/2014/main" id="{9FF36CD1-63CF-4A8A-9DC8-68EB3C5EE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150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的可列可加性</a:t>
            </a:r>
          </a:p>
        </p:txBody>
      </p:sp>
      <p:sp>
        <p:nvSpPr>
          <p:cNvPr id="18441" name="Rectangle 11">
            <a:extLst>
              <a:ext uri="{FF2B5EF4-FFF2-40B4-BE49-F238E27FC236}">
                <a16:creationId xmlns:a16="http://schemas.microsoft.com/office/drawing/2014/main" id="{6FA86050-0A69-40C6-9FBC-C052ADB5A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08025"/>
            <a:ext cx="2414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的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13937DB8-654E-42B9-9343-626F9BBAD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14478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393700" progId="Equation.3">
                  <p:embed/>
                </p:oleObj>
              </mc:Choice>
              <mc:Fallback>
                <p:oleObj name="Equation" r:id="rId2" imgW="1943100" imgH="393700" progId="Equation.3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13937DB8-654E-42B9-9343-626F9BBAD2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44780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4">
            <a:extLst>
              <a:ext uri="{FF2B5EF4-FFF2-40B4-BE49-F238E27FC236}">
                <a16:creationId xmlns:a16="http://schemas.microsoft.com/office/drawing/2014/main" id="{D1C69C4F-2CB4-4A31-AA2F-4025BB7E7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85800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</p:spTree>
    <p:extLst>
      <p:ext uri="{BB962C8B-B14F-4D97-AF65-F5344CB8AC3E}">
        <p14:creationId xmlns:p14="http://schemas.microsoft.com/office/powerpoint/2010/main" val="30479574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13937DB8-654E-42B9-9343-626F9BBAD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14478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393700" progId="Equation.3">
                  <p:embed/>
                </p:oleObj>
              </mc:Choice>
              <mc:Fallback>
                <p:oleObj name="Equation" r:id="rId2" imgW="19431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44780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>
            <a:extLst>
              <a:ext uri="{FF2B5EF4-FFF2-40B4-BE49-F238E27FC236}">
                <a16:creationId xmlns:a16="http://schemas.microsoft.com/office/drawing/2014/main" id="{872FA99C-925C-473E-A8AD-A5EF029CD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050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5C01284E-2E3A-4071-8956-A651C3457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1981200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700" imgH="431800" progId="Equation.3">
                  <p:embed/>
                </p:oleObj>
              </mc:Choice>
              <mc:Fallback>
                <p:oleObj name="Equation" r:id="rId4" imgW="2933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81200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1489898F-4FD8-4708-8A10-34E3BBFF2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2413000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3500" imgH="825500" progId="Equation.3">
                  <p:embed/>
                </p:oleObj>
              </mc:Choice>
              <mc:Fallback>
                <p:oleObj name="Equation" r:id="rId6" imgW="51435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413000"/>
                        <a:ext cx="514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>
            <a:extLst>
              <a:ext uri="{FF2B5EF4-FFF2-40B4-BE49-F238E27FC236}">
                <a16:creationId xmlns:a16="http://schemas.microsoft.com/office/drawing/2014/main" id="{2EE92741-FC71-4178-B84E-4FC132C64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004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概率的可列可加性得</a:t>
            </a: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647344E5-6F2F-4924-ABBC-E9AFE8957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3708400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901700" progId="Equation.3">
                  <p:embed/>
                </p:oleObj>
              </mc:Choice>
              <mc:Fallback>
                <p:oleObj name="Equation" r:id="rId8" imgW="27051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708400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D897819A-654A-4AC8-B265-E6B436576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3657600"/>
          <a:ext cx="166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52500" progId="Equation.3">
                  <p:embed/>
                </p:oleObj>
              </mc:Choice>
              <mc:Fallback>
                <p:oleObj name="Equation" r:id="rId10" imgW="1663700" imgH="95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1663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E30AE783-7DC5-4496-86D7-DCF37673F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2900" y="4622800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952500" progId="Equation.3">
                  <p:embed/>
                </p:oleObj>
              </mc:Choice>
              <mc:Fallback>
                <p:oleObj name="Equation" r:id="rId12" imgW="1562100" imgH="95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622800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0EFEEBAF-B221-4605-B0E3-2A52E9995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5715000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300" imgH="393700" progId="Equation.3">
                  <p:embed/>
                </p:oleObj>
              </mc:Choice>
              <mc:Fallback>
                <p:oleObj name="Equation" r:id="rId14" imgW="13843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715000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89A65B1A-AB8D-44BE-BE3A-E0AD2B86E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5029200"/>
          <a:ext cx="234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500" imgH="977900" progId="Equation.3">
                  <p:embed/>
                </p:oleObj>
              </mc:Choice>
              <mc:Fallback>
                <p:oleObj name="Equation" r:id="rId16" imgW="23495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029200"/>
                        <a:ext cx="234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4">
            <a:extLst>
              <a:ext uri="{FF2B5EF4-FFF2-40B4-BE49-F238E27FC236}">
                <a16:creationId xmlns:a16="http://schemas.microsoft.com/office/drawing/2014/main" id="{D1C69C4F-2CB4-4A31-AA2F-4025BB7E7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85800"/>
            <a:ext cx="1254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8" name="Group 20">
            <a:extLst>
              <a:ext uri="{FF2B5EF4-FFF2-40B4-BE49-F238E27FC236}">
                <a16:creationId xmlns:a16="http://schemas.microsoft.com/office/drawing/2014/main" id="{4A2A9598-6BD3-4407-A559-5CF463CCBCB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057400"/>
            <a:ext cx="6477000" cy="747713"/>
            <a:chOff x="922" y="1200"/>
            <a:chExt cx="3936" cy="471"/>
          </a:xfrm>
        </p:grpSpPr>
        <p:grpSp>
          <p:nvGrpSpPr>
            <p:cNvPr id="20494" name="Group 3">
              <a:extLst>
                <a:ext uri="{FF2B5EF4-FFF2-40B4-BE49-F238E27FC236}">
                  <a16:creationId xmlns:a16="http://schemas.microsoft.com/office/drawing/2014/main" id="{392E4023-527F-4201-AD53-DEA9050881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" y="1200"/>
              <a:ext cx="3936" cy="192"/>
              <a:chOff x="1440" y="2400"/>
              <a:chExt cx="2832" cy="192"/>
            </a:xfrm>
          </p:grpSpPr>
          <p:sp>
            <p:nvSpPr>
              <p:cNvPr id="20496" name="Line 4">
                <a:extLst>
                  <a:ext uri="{FF2B5EF4-FFF2-40B4-BE49-F238E27FC236}">
                    <a16:creationId xmlns:a16="http://schemas.microsoft.com/office/drawing/2014/main" id="{D0493E88-FEF2-4E12-B68D-992845602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00"/>
                <a:ext cx="2832" cy="0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7" name="Line 5">
                <a:extLst>
                  <a:ext uri="{FF2B5EF4-FFF2-40B4-BE49-F238E27FC236}">
                    <a16:creationId xmlns:a16="http://schemas.microsoft.com/office/drawing/2014/main" id="{C70DBCB4-8AE4-4853-8699-DCA9E3BD2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400"/>
                <a:ext cx="0" cy="192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495" name="Text Box 6">
              <a:extLst>
                <a:ext uri="{FF2B5EF4-FFF2-40B4-BE49-F238E27FC236}">
                  <a16:creationId xmlns:a16="http://schemas.microsoft.com/office/drawing/2014/main" id="{B9E00C83-46FC-44BD-8B5E-740D9B250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1344"/>
              <a:ext cx="1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概率的有限可加性</a:t>
              </a:r>
            </a:p>
          </p:txBody>
        </p:sp>
      </p:grpSp>
      <p:graphicFrame>
        <p:nvGraphicFramePr>
          <p:cNvPr id="20492" name="Object 17">
            <a:extLst>
              <a:ext uri="{FF2B5EF4-FFF2-40B4-BE49-F238E27FC236}">
                <a16:creationId xmlns:a16="http://schemas.microsoft.com/office/drawing/2014/main" id="{08905EC3-9078-4032-8577-256D30061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762000"/>
          <a:ext cx="7346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86600" imgH="457200" progId="Equation.3">
                  <p:embed/>
                </p:oleObj>
              </mc:Choice>
              <mc:Fallback>
                <p:oleObj name="Equation" r:id="rId2" imgW="7086600" imgH="457200" progId="Equation.3">
                  <p:embed/>
                  <p:pic>
                    <p:nvPicPr>
                      <p:cNvPr id="20492" name="Object 17">
                        <a:extLst>
                          <a:ext uri="{FF2B5EF4-FFF2-40B4-BE49-F238E27FC236}">
                            <a16:creationId xmlns:a16="http://schemas.microsoft.com/office/drawing/2014/main" id="{08905EC3-9078-4032-8577-256D30061E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762000"/>
                        <a:ext cx="7346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CEB832DA-808F-4D07-8D1C-AC64EAF1F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1600200"/>
          <a:ext cx="656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543800" imgH="431800" progId="Equation.3">
                  <p:embed/>
                </p:oleObj>
              </mc:Choice>
              <mc:Fallback>
                <p:oleObj name="公式" r:id="rId4" imgW="7543800" imgH="431800" progId="Equation.3">
                  <p:embed/>
                  <p:pic>
                    <p:nvPicPr>
                      <p:cNvPr id="12310" name="Object 22">
                        <a:extLst>
                          <a:ext uri="{FF2B5EF4-FFF2-40B4-BE49-F238E27FC236}">
                            <a16:creationId xmlns:a16="http://schemas.microsoft.com/office/drawing/2014/main" id="{CEB832DA-808F-4D07-8D1C-AC64EAF1F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600200"/>
                        <a:ext cx="6562725" cy="4318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077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8" name="Group 20">
            <a:extLst>
              <a:ext uri="{FF2B5EF4-FFF2-40B4-BE49-F238E27FC236}">
                <a16:creationId xmlns:a16="http://schemas.microsoft.com/office/drawing/2014/main" id="{4A2A9598-6BD3-4407-A559-5CF463CCBCB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057400"/>
            <a:ext cx="6477000" cy="747713"/>
            <a:chOff x="922" y="1200"/>
            <a:chExt cx="3936" cy="471"/>
          </a:xfrm>
        </p:grpSpPr>
        <p:grpSp>
          <p:nvGrpSpPr>
            <p:cNvPr id="20494" name="Group 3">
              <a:extLst>
                <a:ext uri="{FF2B5EF4-FFF2-40B4-BE49-F238E27FC236}">
                  <a16:creationId xmlns:a16="http://schemas.microsoft.com/office/drawing/2014/main" id="{392E4023-527F-4201-AD53-DEA9050881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" y="1200"/>
              <a:ext cx="3936" cy="192"/>
              <a:chOff x="1440" y="2400"/>
              <a:chExt cx="2832" cy="192"/>
            </a:xfrm>
          </p:grpSpPr>
          <p:sp>
            <p:nvSpPr>
              <p:cNvPr id="20496" name="Line 4">
                <a:extLst>
                  <a:ext uri="{FF2B5EF4-FFF2-40B4-BE49-F238E27FC236}">
                    <a16:creationId xmlns:a16="http://schemas.microsoft.com/office/drawing/2014/main" id="{D0493E88-FEF2-4E12-B68D-992845602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400"/>
                <a:ext cx="2832" cy="0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7" name="Line 5">
                <a:extLst>
                  <a:ext uri="{FF2B5EF4-FFF2-40B4-BE49-F238E27FC236}">
                    <a16:creationId xmlns:a16="http://schemas.microsoft.com/office/drawing/2014/main" id="{C70DBCB4-8AE4-4853-8699-DCA9E3BD2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400"/>
                <a:ext cx="0" cy="192"/>
              </a:xfrm>
              <a:prstGeom prst="line">
                <a:avLst/>
              </a:prstGeom>
              <a:noFill/>
              <a:ln w="19050" cap="sq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495" name="Text Box 6">
              <a:extLst>
                <a:ext uri="{FF2B5EF4-FFF2-40B4-BE49-F238E27FC236}">
                  <a16:creationId xmlns:a16="http://schemas.microsoft.com/office/drawing/2014/main" id="{B9E00C83-46FC-44BD-8B5E-740D9B250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8" y="1344"/>
              <a:ext cx="18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概率的有限可加性</a:t>
              </a:r>
            </a:p>
          </p:txBody>
        </p:sp>
      </p:grpSp>
      <p:sp>
        <p:nvSpPr>
          <p:cNvPr id="12295" name="Rectangle 7">
            <a:extLst>
              <a:ext uri="{FF2B5EF4-FFF2-40B4-BE49-F238E27FC236}">
                <a16:creationId xmlns:a16="http://schemas.microsoft.com/office/drawing/2014/main" id="{45AB6251-075A-4E48-97AA-93F5C29FC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8813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12E87A36-72C1-458B-858E-A63EB47BC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2971800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444500" progId="Equation.3">
                  <p:embed/>
                </p:oleObj>
              </mc:Choice>
              <mc:Fallback>
                <p:oleObj name="Equation" r:id="rId2" imgW="35560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971800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62F65D0E-E512-45BC-930F-D18726BCE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3581400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54600" imgH="469900" progId="Equation.3">
                  <p:embed/>
                </p:oleObj>
              </mc:Choice>
              <mc:Fallback>
                <p:oleObj name="Equation" r:id="rId4" imgW="50546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581400"/>
                        <a:ext cx="505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>
            <a:extLst>
              <a:ext uri="{FF2B5EF4-FFF2-40B4-BE49-F238E27FC236}">
                <a16:creationId xmlns:a16="http://schemas.microsoft.com/office/drawing/2014/main" id="{A7D000AD-855C-4A7B-81DA-FE18D9FE3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191000"/>
            <a:ext cx="398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概率的可列可加性得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4A327561-4B7C-4BDD-9C13-1E98DE41D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76800"/>
          <a:ext cx="2579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400" imgH="431800" progId="Equation.3">
                  <p:embed/>
                </p:oleObj>
              </mc:Choice>
              <mc:Fallback>
                <p:oleObj name="Equation" r:id="rId6" imgW="30734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2579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189EA1EC-CB7B-47AA-864E-0C07EFE14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5663" y="4670425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825500" progId="Equation.3">
                  <p:embed/>
                </p:oleObj>
              </mc:Choice>
              <mc:Fallback>
                <p:oleObj name="Equation" r:id="rId8" imgW="1638300" imgH="825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670425"/>
                        <a:ext cx="163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4D6D36DB-9D7E-4486-92B8-046C1688F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9050" y="4622800"/>
          <a:ext cx="162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700" imgH="952500" progId="Equation.3">
                  <p:embed/>
                </p:oleObj>
              </mc:Choice>
              <mc:Fallback>
                <p:oleObj name="Equation" r:id="rId10" imgW="1663700" imgH="952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622800"/>
                        <a:ext cx="162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A9A4CA08-4D55-4D2D-BE4F-8AC4E2E4C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0050" y="4622800"/>
          <a:ext cx="1860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400" imgH="952500" progId="Equation.3">
                  <p:embed/>
                </p:oleObj>
              </mc:Choice>
              <mc:Fallback>
                <p:oleObj name="Equation" r:id="rId12" imgW="2184400" imgH="952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4622800"/>
                        <a:ext cx="18605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E310A391-1D38-4AA5-BCC5-6FB33A078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15000"/>
          <a:ext cx="3856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32300" imgH="431800" progId="Equation.3">
                  <p:embed/>
                </p:oleObj>
              </mc:Choice>
              <mc:Fallback>
                <p:oleObj name="Equation" r:id="rId14" imgW="44323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3856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7">
            <a:extLst>
              <a:ext uri="{FF2B5EF4-FFF2-40B4-BE49-F238E27FC236}">
                <a16:creationId xmlns:a16="http://schemas.microsoft.com/office/drawing/2014/main" id="{08905EC3-9078-4032-8577-256D30061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762000"/>
          <a:ext cx="7346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086600" imgH="457200" progId="Equation.3">
                  <p:embed/>
                </p:oleObj>
              </mc:Choice>
              <mc:Fallback>
                <p:oleObj name="Equation" r:id="rId16" imgW="70866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762000"/>
                        <a:ext cx="7346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CEB832DA-808F-4D07-8D1C-AC64EAF1F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1600200"/>
          <a:ext cx="656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7543800" imgH="431800" progId="Equation.3">
                  <p:embed/>
                </p:oleObj>
              </mc:Choice>
              <mc:Fallback>
                <p:oleObj name="公式" r:id="rId18" imgW="75438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600200"/>
                        <a:ext cx="6562725" cy="4318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utoUpdateAnimBg="0"/>
      <p:bldP spid="1229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2E233BD1-2A50-4B98-8CFF-1649310CA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800100"/>
          <a:ext cx="661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16700" imgH="952500" progId="Equation.3">
                  <p:embed/>
                </p:oleObj>
              </mc:Choice>
              <mc:Fallback>
                <p:oleObj name="Equation" r:id="rId2" imgW="6616700" imgH="952500" progId="Equation.3">
                  <p:embed/>
                  <p:pic>
                    <p:nvPicPr>
                      <p:cNvPr id="21506" name="Object 3">
                        <a:extLst>
                          <a:ext uri="{FF2B5EF4-FFF2-40B4-BE49-F238E27FC236}">
                            <a16:creationId xmlns:a16="http://schemas.microsoft.com/office/drawing/2014/main" id="{2E233BD1-2A50-4B98-8CFF-1649310CA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00100"/>
                        <a:ext cx="661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631075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>
            <a:extLst>
              <a:ext uri="{FF2B5EF4-FFF2-40B4-BE49-F238E27FC236}">
                <a16:creationId xmlns:a16="http://schemas.microsoft.com/office/drawing/2014/main" id="{2E233BD1-2A50-4B98-8CFF-1649310CA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800100"/>
          <a:ext cx="6616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16700" imgH="952500" progId="Equation.3">
                  <p:embed/>
                </p:oleObj>
              </mc:Choice>
              <mc:Fallback>
                <p:oleObj name="Equation" r:id="rId2" imgW="6616700" imgH="952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00100"/>
                        <a:ext cx="6616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>
            <a:extLst>
              <a:ext uri="{FF2B5EF4-FFF2-40B4-BE49-F238E27FC236}">
                <a16:creationId xmlns:a16="http://schemas.microsoft.com/office/drawing/2014/main" id="{897D14F9-EF5F-4611-AEFA-7EE592386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812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317" name="Group 5">
            <a:extLst>
              <a:ext uri="{FF2B5EF4-FFF2-40B4-BE49-F238E27FC236}">
                <a16:creationId xmlns:a16="http://schemas.microsoft.com/office/drawing/2014/main" id="{7718AE59-BBB4-45F7-87C2-BFB3B935EED2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362200"/>
            <a:ext cx="1752600" cy="1676400"/>
            <a:chOff x="3984" y="2256"/>
            <a:chExt cx="1104" cy="1056"/>
          </a:xfrm>
        </p:grpSpPr>
        <p:sp>
          <p:nvSpPr>
            <p:cNvPr id="21520" name="Oval 6">
              <a:extLst>
                <a:ext uri="{FF2B5EF4-FFF2-40B4-BE49-F238E27FC236}">
                  <a16:creationId xmlns:a16="http://schemas.microsoft.com/office/drawing/2014/main" id="{238D95A6-44A4-40E6-8BEC-852320A2D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256"/>
              <a:ext cx="1104" cy="1056"/>
            </a:xfrm>
            <a:prstGeom prst="ellipse">
              <a:avLst/>
            </a:prstGeom>
            <a:solidFill>
              <a:srgbClr val="99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21" name="Object 7">
              <a:extLst>
                <a:ext uri="{FF2B5EF4-FFF2-40B4-BE49-F238E27FC236}">
                  <a16:creationId xmlns:a16="http://schemas.microsoft.com/office/drawing/2014/main" id="{AF1DB073-298D-4D9E-92A0-4BCE47030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0" y="2504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73" imgH="291973" progId="Equation.3">
                    <p:embed/>
                  </p:oleObj>
                </mc:Choice>
                <mc:Fallback>
                  <p:oleObj name="Equation" r:id="rId4" imgW="291973" imgH="29197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504"/>
                          <a:ext cx="184" cy="184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0" name="Group 8">
            <a:extLst>
              <a:ext uri="{FF2B5EF4-FFF2-40B4-BE49-F238E27FC236}">
                <a16:creationId xmlns:a16="http://schemas.microsoft.com/office/drawing/2014/main" id="{59299696-2EEA-4DF7-AFCE-BDF7027A3DD4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895600"/>
            <a:ext cx="685800" cy="685800"/>
            <a:chOff x="3936" y="1536"/>
            <a:chExt cx="432" cy="432"/>
          </a:xfrm>
        </p:grpSpPr>
        <p:sp>
          <p:nvSpPr>
            <p:cNvPr id="21518" name="Oval 9">
              <a:extLst>
                <a:ext uri="{FF2B5EF4-FFF2-40B4-BE49-F238E27FC236}">
                  <a16:creationId xmlns:a16="http://schemas.microsoft.com/office/drawing/2014/main" id="{4FD85AB4-3898-4A60-BA85-5251E7827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536"/>
              <a:ext cx="432" cy="4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19" name="Object 10">
              <a:extLst>
                <a:ext uri="{FF2B5EF4-FFF2-40B4-BE49-F238E27FC236}">
                  <a16:creationId xmlns:a16="http://schemas.microsoft.com/office/drawing/2014/main" id="{090FE18B-AAC5-4285-9340-C5E1F7C19D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8" y="168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73" imgH="304668" progId="Equation.3">
                    <p:embed/>
                  </p:oleObj>
                </mc:Choice>
                <mc:Fallback>
                  <p:oleObj name="Equation" r:id="rId6" imgW="291973" imgH="30466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1684"/>
                          <a:ext cx="18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5472F8A1-3DC8-4B1E-BC39-E0FF2250B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057400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431800" progId="Equation.3">
                  <p:embed/>
                </p:oleObj>
              </mc:Choice>
              <mc:Fallback>
                <p:oleObj name="Equation" r:id="rId8" imgW="20701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057400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551F9729-CED3-41E6-A8DE-CAF5CFF23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667000"/>
          <a:ext cx="351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17900" imgH="431800" progId="Equation.3">
                  <p:embed/>
                </p:oleObj>
              </mc:Choice>
              <mc:Fallback>
                <p:oleObj name="Equation" r:id="rId10" imgW="3517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351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279DE580-5074-4FFB-AF92-D08BE1075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352800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100" imgH="419100" progId="Equation.3">
                  <p:embed/>
                </p:oleObj>
              </mc:Choice>
              <mc:Fallback>
                <p:oleObj name="Equation" r:id="rId12" imgW="32131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52512D11-5C76-4D27-9FFE-853E7EC0B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4038600"/>
          <a:ext cx="468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86300" imgH="431800" progId="Equation.3">
                  <p:embed/>
                </p:oleObj>
              </mc:Choice>
              <mc:Fallback>
                <p:oleObj name="Equation" r:id="rId14" imgW="46863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038600"/>
                        <a:ext cx="468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0512025C-EE08-4826-9F95-7692BC2A6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5638800"/>
          <a:ext cx="307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73400" imgH="419100" progId="Equation.3">
                  <p:embed/>
                </p:oleObj>
              </mc:Choice>
              <mc:Fallback>
                <p:oleObj name="Equation" r:id="rId16" imgW="30734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3073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>
            <a:extLst>
              <a:ext uri="{FF2B5EF4-FFF2-40B4-BE49-F238E27FC236}">
                <a16:creationId xmlns:a16="http://schemas.microsoft.com/office/drawing/2014/main" id="{2A615591-20D5-4DF0-AC95-F68E32023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638800"/>
          <a:ext cx="246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63800" imgH="431800" progId="Equation.3">
                  <p:embed/>
                </p:oleObj>
              </mc:Choice>
              <mc:Fallback>
                <p:oleObj name="Equation" r:id="rId18" imgW="24638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0"/>
                        <a:ext cx="246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9D07B45A-F0DB-4BA9-A00B-063127F8A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876800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00600" imgH="431800" progId="Equation.3">
                  <p:embed/>
                </p:oleObj>
              </mc:Choice>
              <mc:Fallback>
                <p:oleObj name="Equation" r:id="rId20" imgW="48006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480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8">
            <a:extLst>
              <a:ext uri="{FF2B5EF4-FFF2-40B4-BE49-F238E27FC236}">
                <a16:creationId xmlns:a16="http://schemas.microsoft.com/office/drawing/2014/main" id="{10E7CAC9-601D-42ED-9333-3C32A08D2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800600"/>
            <a:ext cx="3886200" cy="533400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>
            <a:extLst>
              <a:ext uri="{FF2B5EF4-FFF2-40B4-BE49-F238E27FC236}">
                <a16:creationId xmlns:a16="http://schemas.microsoft.com/office/drawing/2014/main" id="{AEDE1AE2-7EC3-4D6E-81F1-36DBAEB3A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38213"/>
          <a:ext cx="57324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57200" progId="Equation.DSMT4">
                  <p:embed/>
                </p:oleObj>
              </mc:Choice>
              <mc:Fallback>
                <p:oleObj name="Equation" r:id="rId2" imgW="1981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38213"/>
                        <a:ext cx="573246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>
            <a:extLst>
              <a:ext uri="{FF2B5EF4-FFF2-40B4-BE49-F238E27FC236}">
                <a16:creationId xmlns:a16="http://schemas.microsoft.com/office/drawing/2014/main" id="{37CAD727-D387-4774-9CF1-A62FF8D1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41550"/>
            <a:ext cx="10080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7FEC6F5F-2A23-4353-BD31-EE1BED3D5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0" y="2255838"/>
          <a:ext cx="3819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15640" progId="Equation.DSMT4">
                  <p:embed/>
                </p:oleObj>
              </mc:Choice>
              <mc:Fallback>
                <p:oleObj name="Equation" r:id="rId4" imgW="13716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255838"/>
                        <a:ext cx="3819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id="{23697672-3E5B-4A5E-8AB0-EB9067DA5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941638"/>
          <a:ext cx="24844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15640" progId="Equation.DSMT4">
                  <p:embed/>
                </p:oleObj>
              </mc:Choice>
              <mc:Fallback>
                <p:oleObj name="Equation" r:id="rId6" imgW="8762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41638"/>
                        <a:ext cx="24844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739F84CD-D03B-44AF-8BDA-722C6E6A1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450" y="4437063"/>
          <a:ext cx="5175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203040" progId="Equation.DSMT4">
                  <p:embed/>
                </p:oleObj>
              </mc:Choice>
              <mc:Fallback>
                <p:oleObj name="Equation" r:id="rId8" imgW="17143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437063"/>
                        <a:ext cx="5175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2996064-EF9D-428C-B969-994E1523B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679825"/>
            <a:ext cx="3457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性质（</a:t>
            </a:r>
            <a:r>
              <a:rPr lang="en-US" altLang="zh-CN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，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6">
            <a:extLst>
              <a:ext uri="{FF2B5EF4-FFF2-40B4-BE49-F238E27FC236}">
                <a16:creationId xmlns:a16="http://schemas.microsoft.com/office/drawing/2014/main" id="{2B853136-33AC-41DB-9F57-87228450F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684463"/>
          <a:ext cx="7573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241200" progId="Equation.DSMT4">
                  <p:embed/>
                </p:oleObj>
              </mc:Choice>
              <mc:Fallback>
                <p:oleObj name="Equation" r:id="rId2" imgW="3047760" imgH="241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84463"/>
                        <a:ext cx="75739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1027">
            <a:extLst>
              <a:ext uri="{FF2B5EF4-FFF2-40B4-BE49-F238E27FC236}">
                <a16:creationId xmlns:a16="http://schemas.microsoft.com/office/drawing/2014/main" id="{CD923493-0906-4953-8233-E311136D8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95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340" name="Object 1028">
            <a:extLst>
              <a:ext uri="{FF2B5EF4-FFF2-40B4-BE49-F238E27FC236}">
                <a16:creationId xmlns:a16="http://schemas.microsoft.com/office/drawing/2014/main" id="{7FD3CEF9-BE1C-40ED-AE1A-C9E62321D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3429000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53100" imgH="457200" progId="Equation.3">
                  <p:embed/>
                </p:oleObj>
              </mc:Choice>
              <mc:Fallback>
                <p:oleObj name="Equation" r:id="rId4" imgW="575310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429000"/>
                        <a:ext cx="575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31">
            <a:extLst>
              <a:ext uri="{FF2B5EF4-FFF2-40B4-BE49-F238E27FC236}">
                <a16:creationId xmlns:a16="http://schemas.microsoft.com/office/drawing/2014/main" id="{41615565-778B-4FEB-9E02-A82DD4E7B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638800"/>
          <a:ext cx="293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700" imgH="457200" progId="Equation.3">
                  <p:embed/>
                </p:oleObj>
              </mc:Choice>
              <mc:Fallback>
                <p:oleObj name="Equation" r:id="rId6" imgW="2933700" imgH="4572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293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33">
            <a:extLst>
              <a:ext uri="{FF2B5EF4-FFF2-40B4-BE49-F238E27FC236}">
                <a16:creationId xmlns:a16="http://schemas.microsoft.com/office/drawing/2014/main" id="{84ED3EC2-9EAA-4F03-BDD7-31BE8EC2F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677863"/>
          <a:ext cx="51419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215640" progId="Equation.DSMT4">
                  <p:embed/>
                </p:oleObj>
              </mc:Choice>
              <mc:Fallback>
                <p:oleObj name="Equation" r:id="rId8" imgW="1968480" imgH="21564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677863"/>
                        <a:ext cx="51419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34">
            <a:extLst>
              <a:ext uri="{FF2B5EF4-FFF2-40B4-BE49-F238E27FC236}">
                <a16:creationId xmlns:a16="http://schemas.microsoft.com/office/drawing/2014/main" id="{CBDF2D8F-64FE-4DB5-9A22-06FF139A0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35731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317362" progId="Equation.3">
                  <p:embed/>
                </p:oleObj>
              </mc:Choice>
              <mc:Fallback>
                <p:oleObj name="Equation" r:id="rId10" imgW="952087" imgH="317362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57313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035">
            <a:extLst>
              <a:ext uri="{FF2B5EF4-FFF2-40B4-BE49-F238E27FC236}">
                <a16:creationId xmlns:a16="http://schemas.microsoft.com/office/drawing/2014/main" id="{3DD53B56-EBBA-4F83-A5F9-EB9779016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1328738"/>
          <a:ext cx="3502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59100" imgH="393700" progId="Equation.3">
                  <p:embed/>
                </p:oleObj>
              </mc:Choice>
              <mc:Fallback>
                <p:oleObj name="Equation" r:id="rId12" imgW="2959100" imgH="3937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328738"/>
                        <a:ext cx="3502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036">
            <a:extLst>
              <a:ext uri="{FF2B5EF4-FFF2-40B4-BE49-F238E27FC236}">
                <a16:creationId xmlns:a16="http://schemas.microsoft.com/office/drawing/2014/main" id="{05BDC491-305D-486D-9A56-8A3528ADE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1954213"/>
          <a:ext cx="1987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500" imgH="431800" progId="Equation.3">
                  <p:embed/>
                </p:oleObj>
              </mc:Choice>
              <mc:Fallback>
                <p:oleObj name="Equation" r:id="rId14" imgW="1841500" imgH="4318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954213"/>
                        <a:ext cx="1987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037">
            <a:extLst>
              <a:ext uri="{FF2B5EF4-FFF2-40B4-BE49-F238E27FC236}">
                <a16:creationId xmlns:a16="http://schemas.microsoft.com/office/drawing/2014/main" id="{E5F42B8E-66B2-4833-8455-29BEEB7BD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370263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4350" name="Object 1038">
            <a:extLst>
              <a:ext uri="{FF2B5EF4-FFF2-40B4-BE49-F238E27FC236}">
                <a16:creationId xmlns:a16="http://schemas.microsoft.com/office/drawing/2014/main" id="{52A8AB12-EECB-407A-B8A1-6EEB27D81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11480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14800" imgH="457200" progId="Equation.3">
                  <p:embed/>
                </p:oleObj>
              </mc:Choice>
              <mc:Fallback>
                <p:oleObj name="Equation" r:id="rId16" imgW="4114800" imgH="4572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411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039">
            <a:extLst>
              <a:ext uri="{FF2B5EF4-FFF2-40B4-BE49-F238E27FC236}">
                <a16:creationId xmlns:a16="http://schemas.microsoft.com/office/drawing/2014/main" id="{506DDD99-86BB-4CC9-AAF9-F6B26B2E1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48768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38400" imgH="457200" progId="Equation.3">
                  <p:embed/>
                </p:oleObj>
              </mc:Choice>
              <mc:Fallback>
                <p:oleObj name="Equation" r:id="rId18" imgW="2438400" imgH="4572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8768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ADCDB416-EBE3-4CB2-AC6A-EA3933B8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658813"/>
          <a:ext cx="67770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57200" progId="Equation.DSMT4">
                  <p:embed/>
                </p:oleObj>
              </mc:Choice>
              <mc:Fallback>
                <p:oleObj name="Equation" r:id="rId2" imgW="2603160" imgH="457200" progId="Equation.DSMT4">
                  <p:embed/>
                  <p:pic>
                    <p:nvPicPr>
                      <p:cNvPr id="24578" name="Object 3">
                        <a:extLst>
                          <a:ext uri="{FF2B5EF4-FFF2-40B4-BE49-F238E27FC236}">
                            <a16:creationId xmlns:a16="http://schemas.microsoft.com/office/drawing/2014/main" id="{ADCDB416-EBE3-4CB2-AC6A-EA3933B86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658813"/>
                        <a:ext cx="677703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511125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D9DED066-9BF7-4736-9D34-755DEE0C4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92375"/>
          <a:ext cx="73152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" imgH="2501900" progId="Equation.3">
                  <p:embed/>
                </p:oleObj>
              </mc:Choice>
              <mc:Fallback>
                <p:oleObj name="Equation" r:id="rId2" imgW="7315200" imgH="2501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2375"/>
                        <a:ext cx="73152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>
            <a:extLst>
              <a:ext uri="{FF2B5EF4-FFF2-40B4-BE49-F238E27FC236}">
                <a16:creationId xmlns:a16="http://schemas.microsoft.com/office/drawing/2014/main" id="{265F2682-6494-423B-9090-442D7AF35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57338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 </a:t>
            </a:r>
          </a:p>
        </p:txBody>
      </p:sp>
      <p:sp>
        <p:nvSpPr>
          <p:cNvPr id="10244" name="Rectangle 17">
            <a:extLst>
              <a:ext uri="{FF2B5EF4-FFF2-40B4-BE49-F238E27FC236}">
                <a16:creationId xmlns:a16="http://schemas.microsoft.com/office/drawing/2014/main" id="{76D5AAE5-56C6-4FE6-A1D0-E73A069BF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69925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一、频率的定义与性质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ADCDB416-EBE3-4CB2-AC6A-EA3933B8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658813"/>
          <a:ext cx="67770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57200" progId="Equation.DSMT4">
                  <p:embed/>
                </p:oleObj>
              </mc:Choice>
              <mc:Fallback>
                <p:oleObj name="Equation" r:id="rId2" imgW="2603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658813"/>
                        <a:ext cx="677703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>
            <a:extLst>
              <a:ext uri="{FF2B5EF4-FFF2-40B4-BE49-F238E27FC236}">
                <a16:creationId xmlns:a16="http://schemas.microsoft.com/office/drawing/2014/main" id="{A5D1CC92-256E-4FE6-9E9C-DE2BB4ACE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812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pSp>
        <p:nvGrpSpPr>
          <p:cNvPr id="15381" name="Group 21">
            <a:extLst>
              <a:ext uri="{FF2B5EF4-FFF2-40B4-BE49-F238E27FC236}">
                <a16:creationId xmlns:a16="http://schemas.microsoft.com/office/drawing/2014/main" id="{E5378D2D-9FAE-45DA-8D5C-20949FC8562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2514600"/>
            <a:ext cx="1447800" cy="990600"/>
            <a:chOff x="3792" y="1584"/>
            <a:chExt cx="912" cy="624"/>
          </a:xfrm>
        </p:grpSpPr>
        <p:sp>
          <p:nvSpPr>
            <p:cNvPr id="24593" name="Oval 5">
              <a:extLst>
                <a:ext uri="{FF2B5EF4-FFF2-40B4-BE49-F238E27FC236}">
                  <a16:creationId xmlns:a16="http://schemas.microsoft.com/office/drawing/2014/main" id="{92C7EAED-53DB-44E0-9C30-7256D7722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912" cy="624"/>
            </a:xfrm>
            <a:prstGeom prst="ellipse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94" name="Object 7">
              <a:extLst>
                <a:ext uri="{FF2B5EF4-FFF2-40B4-BE49-F238E27FC236}">
                  <a16:creationId xmlns:a16="http://schemas.microsoft.com/office/drawing/2014/main" id="{36F35A38-8129-469E-837C-C87138BA5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317225" progId="Equation.3">
                    <p:embed/>
                  </p:oleObj>
                </mc:Choice>
                <mc:Fallback>
                  <p:oleObj name="Equation" r:id="rId4" imgW="317225" imgH="31722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2" name="Group 22">
            <a:extLst>
              <a:ext uri="{FF2B5EF4-FFF2-40B4-BE49-F238E27FC236}">
                <a16:creationId xmlns:a16="http://schemas.microsoft.com/office/drawing/2014/main" id="{5C7E49A7-402D-4CE1-B9A6-29AA2E53799D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1447800" cy="1219200"/>
            <a:chOff x="4320" y="1488"/>
            <a:chExt cx="912" cy="768"/>
          </a:xfrm>
        </p:grpSpPr>
        <p:sp>
          <p:nvSpPr>
            <p:cNvPr id="24591" name="Oval 6">
              <a:extLst>
                <a:ext uri="{FF2B5EF4-FFF2-40B4-BE49-F238E27FC236}">
                  <a16:creationId xmlns:a16="http://schemas.microsoft.com/office/drawing/2014/main" id="{BA7B1439-5E51-4D5C-B514-F29BC9BB7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88"/>
              <a:ext cx="912" cy="76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7ED8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4592" name="Object 8">
              <a:extLst>
                <a:ext uri="{FF2B5EF4-FFF2-40B4-BE49-F238E27FC236}">
                  <a16:creationId xmlns:a16="http://schemas.microsoft.com/office/drawing/2014/main" id="{874B61DD-2F2F-4415-AFEE-7FB8FC7E2B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317225" progId="Equation.3">
                    <p:embed/>
                  </p:oleObj>
                </mc:Choice>
                <mc:Fallback>
                  <p:oleObj name="Equation" r:id="rId6" imgW="317225" imgH="31722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9" name="Text Box 9">
            <a:extLst>
              <a:ext uri="{FF2B5EF4-FFF2-40B4-BE49-F238E27FC236}">
                <a16:creationId xmlns:a16="http://schemas.microsoft.com/office/drawing/2014/main" id="{24EEC43C-FE33-4FAF-8A15-D3AFD21C6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981200"/>
            <a:ext cx="161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图可得</a:t>
            </a:r>
          </a:p>
        </p:txBody>
      </p:sp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CAF7FE17-FC91-4FDA-8DD1-404757A1E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66700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800" imgH="406400" progId="Equation.3">
                  <p:embed/>
                </p:oleObj>
              </mc:Choice>
              <mc:Fallback>
                <p:oleObj name="Equation" r:id="rId8" imgW="33528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67000"/>
                        <a:ext cx="335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ABAF6DB3-F1BA-4B3C-B447-02E7F4288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352800"/>
          <a:ext cx="320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00400" imgH="419100" progId="Equation.3">
                  <p:embed/>
                </p:oleObj>
              </mc:Choice>
              <mc:Fallback>
                <p:oleObj name="Equation" r:id="rId10" imgW="32004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320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DAD79847-D826-4885-BA2E-06C6830BD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62400"/>
          <a:ext cx="476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67300" imgH="431800" progId="Equation.3">
                  <p:embed/>
                </p:oleObj>
              </mc:Choice>
              <mc:Fallback>
                <p:oleObj name="Equation" r:id="rId12" imgW="50673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4767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9334F909-5392-4771-B247-F82C6FD2B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95800"/>
            <a:ext cx="232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由性质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id="{BD3FFC46-6837-4490-9062-D980ACD8E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626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得</a:t>
            </a:r>
          </a:p>
        </p:txBody>
      </p:sp>
      <p:graphicFrame>
        <p:nvGraphicFramePr>
          <p:cNvPr id="15378" name="Object 18">
            <a:extLst>
              <a:ext uri="{FF2B5EF4-FFF2-40B4-BE49-F238E27FC236}">
                <a16:creationId xmlns:a16="http://schemas.microsoft.com/office/drawing/2014/main" id="{190F8DEB-F5E5-4E48-AF35-85E1479D7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8194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626" imgH="304536" progId="Equation.3">
                  <p:embed/>
                </p:oleObj>
              </mc:Choice>
              <mc:Fallback>
                <p:oleObj name="Equation" r:id="rId14" imgW="545626" imgH="30453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id="{EFC8E67D-DFB3-437D-A28D-8022D752A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5126038"/>
          <a:ext cx="4146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68800" imgH="393700" progId="Equation.3">
                  <p:embed/>
                </p:oleObj>
              </mc:Choice>
              <mc:Fallback>
                <p:oleObj name="Equation" r:id="rId16" imgW="43688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126038"/>
                        <a:ext cx="41465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90598D8E-9330-4A09-B0B4-97660F664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715000"/>
          <a:ext cx="525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57800" imgH="406400" progId="Equation.3">
                  <p:embed/>
                </p:oleObj>
              </mc:Choice>
              <mc:Fallback>
                <p:oleObj name="Equation" r:id="rId18" imgW="5257800" imgH="40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525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9" grpId="0" autoUpdateAnimBg="0"/>
      <p:bldP spid="15373" grpId="0" autoUpdateAnimBg="0"/>
      <p:bldP spid="1537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9ECB121F-CFB4-4041-8322-23A8B784F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62000"/>
            <a:ext cx="394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广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三个事件和的情况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E222EAFC-1E9B-46F0-8328-F1D314666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1524000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431800" progId="Equation.3">
                  <p:embed/>
                </p:oleObj>
              </mc:Choice>
              <mc:Fallback>
                <p:oleObj name="Equation" r:id="rId2" imgW="2400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24000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0F7C1F88-6BE1-458A-854C-462EE48AA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2133600"/>
          <a:ext cx="6858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0" imgH="977900" progId="Equation.3">
                  <p:embed/>
                </p:oleObj>
              </mc:Choice>
              <mc:Fallback>
                <p:oleObj name="Equation" r:id="rId4" imgW="68580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2133600"/>
                        <a:ext cx="6858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>
            <a:extLst>
              <a:ext uri="{FF2B5EF4-FFF2-40B4-BE49-F238E27FC236}">
                <a16:creationId xmlns:a16="http://schemas.microsoft.com/office/drawing/2014/main" id="{0034EFA2-D2A3-4F5E-97A8-0EA7577BB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3352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事件和的情况</a:t>
            </a:r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68BD0D77-9524-4D43-9148-EC2EF045A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4500" y="4114800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400" imgH="431800" progId="Equation.3">
                  <p:embed/>
                </p:oleObj>
              </mc:Choice>
              <mc:Fallback>
                <p:oleObj name="Equation" r:id="rId6" imgW="30734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14800"/>
                        <a:ext cx="307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3AB80E65-AF90-48DF-B859-EE6235E72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3860800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0" imgH="990600" progId="Equation.3">
                  <p:embed/>
                </p:oleObj>
              </mc:Choice>
              <mc:Fallback>
                <p:oleObj name="Equation" r:id="rId8" imgW="38100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60800"/>
                        <a:ext cx="381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88AE522E-2FBA-4046-9F13-A143C557E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5092700"/>
          <a:ext cx="676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69100" imgH="774700" progId="Equation.3">
                  <p:embed/>
                </p:oleObj>
              </mc:Choice>
              <mc:Fallback>
                <p:oleObj name="Equation" r:id="rId10" imgW="6769100" imgH="77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092700"/>
                        <a:ext cx="6769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24ABC749-6549-40D6-AF28-03274E182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554163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3966E507-9594-4DA1-8D32-EBEA025A1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69925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三、等可能概型</a:t>
            </a:r>
            <a:r>
              <a:rPr lang="en-US" altLang="zh-CN" sz="4400">
                <a:solidFill>
                  <a:schemeClr val="tx1"/>
                </a:solidFill>
                <a:ea typeface="华文新魏" panose="02010800040101010101" pitchFamily="2" charset="-122"/>
              </a:rPr>
              <a:t>(</a:t>
            </a:r>
            <a:r>
              <a:rPr lang="zh-CN" altLang="en-US" sz="4400">
                <a:solidFill>
                  <a:schemeClr val="tx1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古典概型</a:t>
            </a:r>
            <a:r>
              <a:rPr lang="en-US" altLang="zh-CN" sz="4400">
                <a:solidFill>
                  <a:schemeClr val="tx1"/>
                </a:solidFill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D06B4FDB-5086-469A-89E6-3486D907F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2128838"/>
            <a:ext cx="6856413" cy="259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随机试验具有以下两个特点：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随机试验只有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限个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结果；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每一个可能结果发生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性相同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称这种试验为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可能概型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典概型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44C55424-2F08-4541-BE87-992E1592F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47813"/>
            <a:ext cx="7839075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试验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样本空间由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样本点构成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任意一个事件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包含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样本点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事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件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现的概率记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737B384-AA41-4D6F-8EBF-AF9510A89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788988"/>
            <a:ext cx="6302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中事件概率的计算公式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1DC4B43F-3923-40FB-81C0-CAF84A37B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3581400"/>
          <a:ext cx="560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96082" imgH="771704" progId="Equation.3">
                  <p:embed/>
                </p:oleObj>
              </mc:Choice>
              <mc:Fallback>
                <p:oleObj name="Equation" r:id="rId2" imgW="5496082" imgH="77170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581400"/>
                        <a:ext cx="560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>
            <a:extLst>
              <a:ext uri="{FF2B5EF4-FFF2-40B4-BE49-F238E27FC236}">
                <a16:creationId xmlns:a16="http://schemas.microsoft.com/office/drawing/2014/main" id="{184149A5-7DA1-4158-A7AC-8EBA7D55C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76800"/>
            <a:ext cx="393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此为概率的古典定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E61636F-9974-44BF-A5F3-0BF311D8D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736600"/>
            <a:ext cx="6130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 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的基本模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摸球模型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801ADDDA-1DD7-406D-A772-BDBA58205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373188"/>
            <a:ext cx="287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放回地摸球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B7129ADA-5FDF-4ABC-AB18-1CC7A8FA1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78025"/>
            <a:ext cx="801687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2736F7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袋中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白球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黑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现从袋中无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回地依次摸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这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球都是白球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BF0B971A-E5AE-4C91-8B86-8BAB75BA3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29073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7C6AAD9A-7A82-4E45-9968-993DEDC3D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49625"/>
          <a:ext cx="502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431800" progId="Equation.3">
                  <p:embed/>
                </p:oleObj>
              </mc:Choice>
              <mc:Fallback>
                <p:oleObj name="Equation" r:id="rId2" imgW="5029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49625"/>
                        <a:ext cx="502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>
            <a:extLst>
              <a:ext uri="{FF2B5EF4-FFF2-40B4-BE49-F238E27FC236}">
                <a16:creationId xmlns:a16="http://schemas.microsoft.com/office/drawing/2014/main" id="{EDCF3C3A-EE4E-4560-9CA8-EA91F160A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97351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事件总数为</a:t>
            </a:r>
          </a:p>
        </p:txBody>
      </p:sp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0A5B5F0A-100B-4FAD-BF36-31795D68C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730625"/>
          <a:ext cx="60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977900" progId="Equation.3">
                  <p:embed/>
                </p:oleObj>
              </mc:Choice>
              <mc:Fallback>
                <p:oleObj name="Equation" r:id="rId4" imgW="6477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0625"/>
                        <a:ext cx="609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>
            <a:extLst>
              <a:ext uri="{FF2B5EF4-FFF2-40B4-BE49-F238E27FC236}">
                <a16:creationId xmlns:a16="http://schemas.microsoft.com/office/drawing/2014/main" id="{B4ABA51B-4A0A-4836-9613-D2DAA2681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797425"/>
            <a:ext cx="443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包含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事件的个数为</a:t>
            </a:r>
          </a:p>
        </p:txBody>
      </p:sp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88C4E2BE-5644-484B-9470-E3AA0D374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568825"/>
          <a:ext cx="6080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977900" progId="Equation.3">
                  <p:embed/>
                </p:oleObj>
              </mc:Choice>
              <mc:Fallback>
                <p:oleObj name="Equation" r:id="rId6" imgW="6477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68825"/>
                        <a:ext cx="6080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>
            <a:extLst>
              <a:ext uri="{FF2B5EF4-FFF2-40B4-BE49-F238E27FC236}">
                <a16:creationId xmlns:a16="http://schemas.microsoft.com/office/drawing/2014/main" id="{119E7FEB-B28F-4AFD-A453-98927609F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330825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900" imgH="977900" progId="Equation.3">
                  <p:embed/>
                </p:oleObj>
              </mc:Choice>
              <mc:Fallback>
                <p:oleObj name="Equation" r:id="rId8" imgW="32639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0825"/>
                        <a:ext cx="3263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>
            <a:extLst>
              <a:ext uri="{FF2B5EF4-FFF2-40B4-BE49-F238E27FC236}">
                <a16:creationId xmlns:a16="http://schemas.microsoft.com/office/drawing/2014/main" id="{3C2CEE4E-8E3C-433D-8795-AE10B740B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407025"/>
          <a:ext cx="63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837836" progId="Equation.3">
                  <p:embed/>
                </p:oleObj>
              </mc:Choice>
              <mc:Fallback>
                <p:oleObj name="Equation" r:id="rId10" imgW="634725" imgH="83783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07025"/>
                        <a:ext cx="63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  <p:bldP spid="52231" grpId="0" autoUpdateAnimBg="0"/>
      <p:bldP spid="522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EEF338-9481-4490-8265-9271CE711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85800"/>
            <a:ext cx="287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放回地摸球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008FE058-CB4F-4205-888E-3D41DF309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30313"/>
            <a:ext cx="79248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袋中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红球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黑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现从袋中有放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地摸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摸到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黑球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次摸到红球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3B764913-3B1E-44A1-B63E-7B498D004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74002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93DC0E3B-56C1-4185-B3E4-32BF86F65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2830513"/>
          <a:ext cx="659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91300" imgH="444500" progId="Equation.3">
                  <p:embed/>
                </p:oleObj>
              </mc:Choice>
              <mc:Fallback>
                <p:oleObj name="Equation" r:id="rId2" imgW="65913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830513"/>
                        <a:ext cx="659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4" name="Group 6">
            <a:extLst>
              <a:ext uri="{FF2B5EF4-FFF2-40B4-BE49-F238E27FC236}">
                <a16:creationId xmlns:a16="http://schemas.microsoft.com/office/drawing/2014/main" id="{D7FF82D0-B7BE-4DD7-9F09-F3637978868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278313"/>
            <a:ext cx="1981200" cy="381000"/>
            <a:chOff x="1056" y="2640"/>
            <a:chExt cx="1248" cy="240"/>
          </a:xfrm>
        </p:grpSpPr>
        <p:sp>
          <p:nvSpPr>
            <p:cNvPr id="29754" name="Oval 7">
              <a:extLst>
                <a:ext uri="{FF2B5EF4-FFF2-40B4-BE49-F238E27FC236}">
                  <a16:creationId xmlns:a16="http://schemas.microsoft.com/office/drawing/2014/main" id="{F0ECD366-50D5-4ADD-9ADD-704B1BBA0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640"/>
              <a:ext cx="240" cy="2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000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5" name="Oval 8">
              <a:extLst>
                <a:ext uri="{FF2B5EF4-FFF2-40B4-BE49-F238E27FC236}">
                  <a16:creationId xmlns:a16="http://schemas.microsoft.com/office/drawing/2014/main" id="{C9EEFF05-35D5-45D6-BDEE-85CB30D21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640"/>
              <a:ext cx="240" cy="2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000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6" name="Oval 9">
              <a:extLst>
                <a:ext uri="{FF2B5EF4-FFF2-40B4-BE49-F238E27FC236}">
                  <a16:creationId xmlns:a16="http://schemas.microsoft.com/office/drawing/2014/main" id="{0D38BFDA-DC49-4C3F-86E1-EEAA8B24A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640"/>
              <a:ext cx="240" cy="2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000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57" name="Oval 10">
              <a:extLst>
                <a:ext uri="{FF2B5EF4-FFF2-40B4-BE49-F238E27FC236}">
                  <a16:creationId xmlns:a16="http://schemas.microsoft.com/office/drawing/2014/main" id="{FC9BD28D-1283-4292-A87B-D00AD6151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640"/>
              <a:ext cx="240" cy="2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000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259" name="Group 11">
            <a:extLst>
              <a:ext uri="{FF2B5EF4-FFF2-40B4-BE49-F238E27FC236}">
                <a16:creationId xmlns:a16="http://schemas.microsoft.com/office/drawing/2014/main" id="{1116C234-11C5-46CD-BA70-469E983D486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659313"/>
            <a:ext cx="5029200" cy="1066800"/>
            <a:chOff x="1200" y="2832"/>
            <a:chExt cx="3120" cy="624"/>
          </a:xfrm>
        </p:grpSpPr>
        <p:sp>
          <p:nvSpPr>
            <p:cNvPr id="29744" name="Line 12">
              <a:extLst>
                <a:ext uri="{FF2B5EF4-FFF2-40B4-BE49-F238E27FC236}">
                  <a16:creationId xmlns:a16="http://schemas.microsoft.com/office/drawing/2014/main" id="{E1EB70D1-B971-4A85-866B-41E6329F6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832"/>
              <a:ext cx="480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5" name="Line 13">
              <a:extLst>
                <a:ext uri="{FF2B5EF4-FFF2-40B4-BE49-F238E27FC236}">
                  <a16:creationId xmlns:a16="http://schemas.microsoft.com/office/drawing/2014/main" id="{20E2C92A-4EAA-4E7B-BDDC-BC0EFBE3E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2832"/>
              <a:ext cx="96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6" name="Line 14">
              <a:extLst>
                <a:ext uri="{FF2B5EF4-FFF2-40B4-BE49-F238E27FC236}">
                  <a16:creationId xmlns:a16="http://schemas.microsoft.com/office/drawing/2014/main" id="{5F690C8E-E873-4E91-AC4C-4C5355EB81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192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7" name="Line 15">
              <a:extLst>
                <a:ext uri="{FF2B5EF4-FFF2-40B4-BE49-F238E27FC236}">
                  <a16:creationId xmlns:a16="http://schemas.microsoft.com/office/drawing/2014/main" id="{E2E8AA63-FC8A-42D6-ABD1-7481479F05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528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8" name="Line 16">
              <a:extLst>
                <a:ext uri="{FF2B5EF4-FFF2-40B4-BE49-F238E27FC236}">
                  <a16:creationId xmlns:a16="http://schemas.microsoft.com/office/drawing/2014/main" id="{E9BDA33F-062F-4EC8-BB38-E3525B20E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864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9" name="Line 17">
              <a:extLst>
                <a:ext uri="{FF2B5EF4-FFF2-40B4-BE49-F238E27FC236}">
                  <a16:creationId xmlns:a16="http://schemas.microsoft.com/office/drawing/2014/main" id="{A0D69FE3-557C-48F9-BF1E-9F6EFD9492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1200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0" name="Line 18">
              <a:extLst>
                <a:ext uri="{FF2B5EF4-FFF2-40B4-BE49-F238E27FC236}">
                  <a16:creationId xmlns:a16="http://schemas.microsoft.com/office/drawing/2014/main" id="{9E5C52F6-579F-4F15-B625-A0C29124B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1584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1" name="Line 19">
              <a:extLst>
                <a:ext uri="{FF2B5EF4-FFF2-40B4-BE49-F238E27FC236}">
                  <a16:creationId xmlns:a16="http://schemas.microsoft.com/office/drawing/2014/main" id="{E32F7154-091B-488B-9A21-4F7205FAE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1920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2" name="Line 20">
              <a:extLst>
                <a:ext uri="{FF2B5EF4-FFF2-40B4-BE49-F238E27FC236}">
                  <a16:creationId xmlns:a16="http://schemas.microsoft.com/office/drawing/2014/main" id="{CDD67EDF-3B2C-4E62-8E31-079B16DA87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2256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53" name="Line 21">
              <a:extLst>
                <a:ext uri="{FF2B5EF4-FFF2-40B4-BE49-F238E27FC236}">
                  <a16:creationId xmlns:a16="http://schemas.microsoft.com/office/drawing/2014/main" id="{C3A65435-ACF4-4F4D-8EF6-0A3EA09D9D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832"/>
              <a:ext cx="2640" cy="62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270" name="Text Box 22">
            <a:extLst>
              <a:ext uri="{FF2B5EF4-FFF2-40B4-BE49-F238E27FC236}">
                <a16:creationId xmlns:a16="http://schemas.microsoft.com/office/drawing/2014/main" id="{C9F241A1-A24E-4436-9A01-D080E07E5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5646738"/>
            <a:ext cx="18288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摸球</a:t>
            </a:r>
          </a:p>
        </p:txBody>
      </p:sp>
      <p:grpSp>
        <p:nvGrpSpPr>
          <p:cNvPr id="53271" name="Group 23">
            <a:extLst>
              <a:ext uri="{FF2B5EF4-FFF2-40B4-BE49-F238E27FC236}">
                <a16:creationId xmlns:a16="http://schemas.microsoft.com/office/drawing/2014/main" id="{A8A79CF8-589F-4FF7-9CFC-A5016A90F57A}"/>
              </a:ext>
            </a:extLst>
          </p:cNvPr>
          <p:cNvGrpSpPr>
            <a:grpSpLocks/>
          </p:cNvGrpSpPr>
          <p:nvPr/>
        </p:nvGrpSpPr>
        <p:grpSpPr bwMode="auto">
          <a:xfrm>
            <a:off x="4043363" y="5646738"/>
            <a:ext cx="1806575" cy="519112"/>
            <a:chOff x="2544" y="3504"/>
            <a:chExt cx="1138" cy="327"/>
          </a:xfrm>
        </p:grpSpPr>
        <p:sp>
          <p:nvSpPr>
            <p:cNvPr id="29742" name="Line 24">
              <a:extLst>
                <a:ext uri="{FF2B5EF4-FFF2-40B4-BE49-F238E27FC236}">
                  <a16:creationId xmlns:a16="http://schemas.microsoft.com/office/drawing/2014/main" id="{3EDBB1E9-3AB0-4E24-87AB-79E16CE6D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648"/>
              <a:ext cx="2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3" name="Text Box 25">
              <a:extLst>
                <a:ext uri="{FF2B5EF4-FFF2-40B4-BE49-F238E27FC236}">
                  <a16:creationId xmlns:a16="http://schemas.microsoft.com/office/drawing/2014/main" id="{B4B90466-C5E0-41C1-8BF3-44E9014B9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504"/>
              <a:ext cx="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zh-CN" altLang="en-US" sz="2800" b="1">
                  <a:solidFill>
                    <a:srgbClr val="FF33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种</a:t>
              </a:r>
            </a:p>
          </p:txBody>
        </p:sp>
      </p:grpSp>
      <p:grpSp>
        <p:nvGrpSpPr>
          <p:cNvPr id="53274" name="Group 26">
            <a:extLst>
              <a:ext uri="{FF2B5EF4-FFF2-40B4-BE49-F238E27FC236}">
                <a16:creationId xmlns:a16="http://schemas.microsoft.com/office/drawing/2014/main" id="{E907E199-BD51-4237-8D94-AEF2FFB0D92C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5646738"/>
            <a:ext cx="3635375" cy="519112"/>
            <a:chOff x="1536" y="3552"/>
            <a:chExt cx="2290" cy="327"/>
          </a:xfrm>
        </p:grpSpPr>
        <p:sp>
          <p:nvSpPr>
            <p:cNvPr id="29738" name="Text Box 27">
              <a:extLst>
                <a:ext uri="{FF2B5EF4-FFF2-40B4-BE49-F238E27FC236}">
                  <a16:creationId xmlns:a16="http://schemas.microsoft.com/office/drawing/2014/main" id="{465DF114-2C26-4E13-86F1-1008AFC3E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552"/>
              <a:ext cx="1152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次摸球</a:t>
              </a:r>
            </a:p>
          </p:txBody>
        </p:sp>
        <p:grpSp>
          <p:nvGrpSpPr>
            <p:cNvPr id="29739" name="Group 28">
              <a:extLst>
                <a:ext uri="{FF2B5EF4-FFF2-40B4-BE49-F238E27FC236}">
                  <a16:creationId xmlns:a16="http://schemas.microsoft.com/office/drawing/2014/main" id="{9257D948-1D25-4BEA-A9E9-F85C456915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552"/>
              <a:ext cx="1138" cy="327"/>
              <a:chOff x="2544" y="3504"/>
              <a:chExt cx="1138" cy="327"/>
            </a:xfrm>
          </p:grpSpPr>
          <p:sp>
            <p:nvSpPr>
              <p:cNvPr id="29740" name="Line 29">
                <a:extLst>
                  <a:ext uri="{FF2B5EF4-FFF2-40B4-BE49-F238E27FC236}">
                    <a16:creationId xmlns:a16="http://schemas.microsoft.com/office/drawing/2014/main" id="{14B82613-74D2-44AE-A7CC-BB1111C59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48"/>
                <a:ext cx="2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41" name="Text Box 30">
                <a:extLst>
                  <a:ext uri="{FF2B5EF4-FFF2-40B4-BE49-F238E27FC236}">
                    <a16:creationId xmlns:a16="http://schemas.microsoft.com/office/drawing/2014/main" id="{628F5F51-EB42-4251-804C-913CCDBAE1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3504"/>
                <a:ext cx="85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4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2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0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FF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zh-CN" altLang="en-US" sz="2800" b="1">
                    <a:solidFill>
                      <a:srgbClr val="FF33CC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种</a:t>
                </a:r>
              </a:p>
            </p:txBody>
          </p:sp>
        </p:grpSp>
      </p:grpSp>
      <p:grpSp>
        <p:nvGrpSpPr>
          <p:cNvPr id="53279" name="Group 31">
            <a:extLst>
              <a:ext uri="{FF2B5EF4-FFF2-40B4-BE49-F238E27FC236}">
                <a16:creationId xmlns:a16="http://schemas.microsoft.com/office/drawing/2014/main" id="{AF1DE00B-B9C6-4105-BD27-297F307BAF25}"/>
              </a:ext>
            </a:extLst>
          </p:cNvPr>
          <p:cNvGrpSpPr>
            <a:grpSpLocks/>
          </p:cNvGrpSpPr>
          <p:nvPr/>
        </p:nvGrpSpPr>
        <p:grpSpPr bwMode="auto">
          <a:xfrm>
            <a:off x="2214563" y="5646738"/>
            <a:ext cx="3635375" cy="519112"/>
            <a:chOff x="1536" y="3552"/>
            <a:chExt cx="2290" cy="361"/>
          </a:xfrm>
        </p:grpSpPr>
        <p:sp>
          <p:nvSpPr>
            <p:cNvPr id="29734" name="Text Box 32">
              <a:extLst>
                <a:ext uri="{FF2B5EF4-FFF2-40B4-BE49-F238E27FC236}">
                  <a16:creationId xmlns:a16="http://schemas.microsoft.com/office/drawing/2014/main" id="{C7A22A34-1D07-4B81-9930-6A110494B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552"/>
              <a:ext cx="1152" cy="36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b="1">
                  <a:solidFill>
                    <a:srgbClr val="FF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次摸球</a:t>
              </a:r>
            </a:p>
          </p:txBody>
        </p:sp>
        <p:grpSp>
          <p:nvGrpSpPr>
            <p:cNvPr id="29735" name="Group 33">
              <a:extLst>
                <a:ext uri="{FF2B5EF4-FFF2-40B4-BE49-F238E27FC236}">
                  <a16:creationId xmlns:a16="http://schemas.microsoft.com/office/drawing/2014/main" id="{C1C9DEF8-DCED-4E4B-8602-94595E0FB8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552"/>
              <a:ext cx="1138" cy="361"/>
              <a:chOff x="2544" y="3504"/>
              <a:chExt cx="1138" cy="361"/>
            </a:xfrm>
          </p:grpSpPr>
          <p:sp>
            <p:nvSpPr>
              <p:cNvPr id="29736" name="Line 34">
                <a:extLst>
                  <a:ext uri="{FF2B5EF4-FFF2-40B4-BE49-F238E27FC236}">
                    <a16:creationId xmlns:a16="http://schemas.microsoft.com/office/drawing/2014/main" id="{7E5C6748-C632-40F2-AED6-A460FDB69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48"/>
                <a:ext cx="2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737" name="Text Box 35">
                <a:extLst>
                  <a:ext uri="{FF2B5EF4-FFF2-40B4-BE49-F238E27FC236}">
                    <a16:creationId xmlns:a16="http://schemas.microsoft.com/office/drawing/2014/main" id="{9A1DAC72-09C5-4508-90A5-F9EDBAEC0A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3504"/>
                <a:ext cx="850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4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2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20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100000"/>
                  <a:buFont typeface="Symbol" panose="05050102010706020507" pitchFamily="18" charset="2"/>
                  <a:buChar char=""/>
                  <a:defRPr sz="1600">
                    <a:solidFill>
                      <a:schemeClr val="tx2"/>
                    </a:solidFill>
                    <a:latin typeface="Candara" panose="020E0502030303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solidFill>
                      <a:srgbClr val="CC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0</a:t>
                </a:r>
                <a:r>
                  <a:rPr lang="zh-CN" altLang="en-US" sz="2800" b="1">
                    <a:solidFill>
                      <a:srgbClr val="CC0066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种</a:t>
                </a:r>
              </a:p>
            </p:txBody>
          </p:sp>
        </p:grpSp>
      </p:grpSp>
      <p:sp>
        <p:nvSpPr>
          <p:cNvPr id="53284" name="Rectangle 36">
            <a:extLst>
              <a:ext uri="{FF2B5EF4-FFF2-40B4-BE49-F238E27FC236}">
                <a16:creationId xmlns:a16="http://schemas.microsoft.com/office/drawing/2014/main" id="{2457AC74-9C0C-4E57-9884-49E6BE5F1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3639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</a:t>
            </a:r>
          </a:p>
        </p:txBody>
      </p:sp>
      <p:grpSp>
        <p:nvGrpSpPr>
          <p:cNvPr id="53285" name="Group 37">
            <a:extLst>
              <a:ext uri="{FF2B5EF4-FFF2-40B4-BE49-F238E27FC236}">
                <a16:creationId xmlns:a16="http://schemas.microsoft.com/office/drawing/2014/main" id="{F12407F5-16E2-40DC-8248-00D3A3CBFDD0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668713"/>
            <a:ext cx="2819400" cy="838200"/>
            <a:chOff x="2544" y="2256"/>
            <a:chExt cx="1776" cy="528"/>
          </a:xfrm>
        </p:grpSpPr>
        <p:sp>
          <p:nvSpPr>
            <p:cNvPr id="29728" name="Line 38">
              <a:extLst>
                <a:ext uri="{FF2B5EF4-FFF2-40B4-BE49-F238E27FC236}">
                  <a16:creationId xmlns:a16="http://schemas.microsoft.com/office/drawing/2014/main" id="{8AA2D22A-79EB-4C20-84F9-8ECD4D431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2256"/>
              <a:ext cx="1152" cy="384"/>
            </a:xfrm>
            <a:prstGeom prst="line">
              <a:avLst/>
            </a:prstGeom>
            <a:noFill/>
            <a:ln w="12700" cap="sq">
              <a:solidFill>
                <a:srgbClr val="33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9" name="Line 39">
              <a:extLst>
                <a:ext uri="{FF2B5EF4-FFF2-40B4-BE49-F238E27FC236}">
                  <a16:creationId xmlns:a16="http://schemas.microsoft.com/office/drawing/2014/main" id="{9F27E733-A06E-42FC-BC9C-859E21F79E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2256"/>
              <a:ext cx="720" cy="480"/>
            </a:xfrm>
            <a:prstGeom prst="line">
              <a:avLst/>
            </a:prstGeom>
            <a:noFill/>
            <a:ln w="12700" cap="sq">
              <a:solidFill>
                <a:srgbClr val="33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0" name="Line 40">
              <a:extLst>
                <a:ext uri="{FF2B5EF4-FFF2-40B4-BE49-F238E27FC236}">
                  <a16:creationId xmlns:a16="http://schemas.microsoft.com/office/drawing/2014/main" id="{8616423C-68C8-4CD2-9D27-B0DE58057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256"/>
              <a:ext cx="336" cy="528"/>
            </a:xfrm>
            <a:prstGeom prst="line">
              <a:avLst/>
            </a:prstGeom>
            <a:noFill/>
            <a:ln w="12700" cap="sq">
              <a:solidFill>
                <a:srgbClr val="33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1" name="Line 41">
              <a:extLst>
                <a:ext uri="{FF2B5EF4-FFF2-40B4-BE49-F238E27FC236}">
                  <a16:creationId xmlns:a16="http://schemas.microsoft.com/office/drawing/2014/main" id="{FF73B1EA-98B9-4F33-A28D-C491CE7D9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0" y="2256"/>
              <a:ext cx="96" cy="384"/>
            </a:xfrm>
            <a:prstGeom prst="line">
              <a:avLst/>
            </a:prstGeom>
            <a:noFill/>
            <a:ln w="12700" cap="sq">
              <a:solidFill>
                <a:srgbClr val="33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2" name="Line 42">
              <a:extLst>
                <a:ext uri="{FF2B5EF4-FFF2-40B4-BE49-F238E27FC236}">
                  <a16:creationId xmlns:a16="http://schemas.microsoft.com/office/drawing/2014/main" id="{E672420A-6A33-4530-B245-DED20C0C6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56"/>
              <a:ext cx="192" cy="384"/>
            </a:xfrm>
            <a:prstGeom prst="line">
              <a:avLst/>
            </a:prstGeom>
            <a:noFill/>
            <a:ln w="12700" cap="sq">
              <a:solidFill>
                <a:srgbClr val="33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3" name="Line 43">
              <a:extLst>
                <a:ext uri="{FF2B5EF4-FFF2-40B4-BE49-F238E27FC236}">
                  <a16:creationId xmlns:a16="http://schemas.microsoft.com/office/drawing/2014/main" id="{3F4D3FD0-6E48-4CA5-985E-C34E9ABE6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56"/>
              <a:ext cx="624" cy="384"/>
            </a:xfrm>
            <a:prstGeom prst="line">
              <a:avLst/>
            </a:prstGeom>
            <a:noFill/>
            <a:ln w="12700" cap="sq">
              <a:solidFill>
                <a:srgbClr val="3399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292" name="Rectangle 44">
            <a:extLst>
              <a:ext uri="{FF2B5EF4-FFF2-40B4-BE49-F238E27FC236}">
                <a16:creationId xmlns:a16="http://schemas.microsoft.com/office/drawing/2014/main" id="{2D7F4B76-2035-4F80-9B8F-20D65EBE3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363913"/>
            <a:ext cx="25177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摸到黑球</a:t>
            </a:r>
          </a:p>
        </p:txBody>
      </p:sp>
      <p:grpSp>
        <p:nvGrpSpPr>
          <p:cNvPr id="53293" name="Group 45">
            <a:extLst>
              <a:ext uri="{FF2B5EF4-FFF2-40B4-BE49-F238E27FC236}">
                <a16:creationId xmlns:a16="http://schemas.microsoft.com/office/drawing/2014/main" id="{A05121B3-D48C-4A2A-9416-330EE136BCD0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3363913"/>
            <a:ext cx="3235325" cy="541337"/>
            <a:chOff x="2928" y="2160"/>
            <a:chExt cx="2038" cy="341"/>
          </a:xfrm>
        </p:grpSpPr>
        <p:sp>
          <p:nvSpPr>
            <p:cNvPr id="29726" name="Rectangle 46">
              <a:extLst>
                <a:ext uri="{FF2B5EF4-FFF2-40B4-BE49-F238E27FC236}">
                  <a16:creationId xmlns:a16="http://schemas.microsoft.com/office/drawing/2014/main" id="{E4BD83E2-2EF4-46D1-853B-F8412DBAB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16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rgbClr val="CC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sz="2800" b="1">
                  <a:solidFill>
                    <a:srgbClr val="CC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种</a:t>
              </a:r>
            </a:p>
          </p:txBody>
        </p:sp>
        <p:sp>
          <p:nvSpPr>
            <p:cNvPr id="29727" name="Rectangle 47">
              <a:extLst>
                <a:ext uri="{FF2B5EF4-FFF2-40B4-BE49-F238E27FC236}">
                  <a16:creationId xmlns:a16="http://schemas.microsoft.com/office/drawing/2014/main" id="{8D0C599C-07F7-4B44-884D-03DAC3B46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174"/>
              <a:ext cx="1578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次摸到黑球</a:t>
              </a:r>
            </a:p>
          </p:txBody>
        </p:sp>
      </p:grpSp>
      <p:grpSp>
        <p:nvGrpSpPr>
          <p:cNvPr id="53296" name="Group 48">
            <a:extLst>
              <a:ext uri="{FF2B5EF4-FFF2-40B4-BE49-F238E27FC236}">
                <a16:creationId xmlns:a16="http://schemas.microsoft.com/office/drawing/2014/main" id="{5F656252-2A1C-4855-9046-9581E3D4D947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744913"/>
            <a:ext cx="1676400" cy="533400"/>
            <a:chOff x="1152" y="2304"/>
            <a:chExt cx="1056" cy="336"/>
          </a:xfrm>
        </p:grpSpPr>
        <p:sp>
          <p:nvSpPr>
            <p:cNvPr id="29722" name="Line 49">
              <a:extLst>
                <a:ext uri="{FF2B5EF4-FFF2-40B4-BE49-F238E27FC236}">
                  <a16:creationId xmlns:a16="http://schemas.microsoft.com/office/drawing/2014/main" id="{3E9E4981-13BE-470E-B1C4-ED1B3FC8CE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304"/>
              <a:ext cx="528" cy="336"/>
            </a:xfrm>
            <a:prstGeom prst="line">
              <a:avLst/>
            </a:prstGeom>
            <a:noFill/>
            <a:ln w="12700" cap="sq">
              <a:solidFill>
                <a:srgbClr val="CC00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3" name="Line 50">
              <a:extLst>
                <a:ext uri="{FF2B5EF4-FFF2-40B4-BE49-F238E27FC236}">
                  <a16:creationId xmlns:a16="http://schemas.microsoft.com/office/drawing/2014/main" id="{830643C9-424D-41A3-A90B-143F66FEF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352"/>
              <a:ext cx="96" cy="288"/>
            </a:xfrm>
            <a:prstGeom prst="line">
              <a:avLst/>
            </a:prstGeom>
            <a:noFill/>
            <a:ln w="12700" cap="sq">
              <a:solidFill>
                <a:srgbClr val="CC00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4" name="Line 51">
              <a:extLst>
                <a:ext uri="{FF2B5EF4-FFF2-40B4-BE49-F238E27FC236}">
                  <a16:creationId xmlns:a16="http://schemas.microsoft.com/office/drawing/2014/main" id="{E844C51C-C547-4325-993E-C5E5AC6A8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352"/>
              <a:ext cx="192" cy="288"/>
            </a:xfrm>
            <a:prstGeom prst="line">
              <a:avLst/>
            </a:prstGeom>
            <a:noFill/>
            <a:ln w="12700" cap="sq">
              <a:solidFill>
                <a:srgbClr val="CC00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5" name="Line 52">
              <a:extLst>
                <a:ext uri="{FF2B5EF4-FFF2-40B4-BE49-F238E27FC236}">
                  <a16:creationId xmlns:a16="http://schemas.microsoft.com/office/drawing/2014/main" id="{B7FCA405-35EF-45FD-BE7C-C19FD1C1C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352"/>
              <a:ext cx="576" cy="288"/>
            </a:xfrm>
            <a:prstGeom prst="line">
              <a:avLst/>
            </a:prstGeom>
            <a:noFill/>
            <a:ln w="12700" cap="sq">
              <a:solidFill>
                <a:srgbClr val="CC00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01" name="Text Box 53">
            <a:extLst>
              <a:ext uri="{FF2B5EF4-FFF2-40B4-BE49-F238E27FC236}">
                <a16:creationId xmlns:a16="http://schemas.microsoft.com/office/drawing/2014/main" id="{5461B3A9-6C33-403F-965B-51A88C6C4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3639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</a:t>
            </a:r>
          </a:p>
        </p:txBody>
      </p:sp>
      <p:sp>
        <p:nvSpPr>
          <p:cNvPr id="53302" name="Rectangle 54">
            <a:extLst>
              <a:ext uri="{FF2B5EF4-FFF2-40B4-BE49-F238E27FC236}">
                <a16:creationId xmlns:a16="http://schemas.microsoft.com/office/drawing/2014/main" id="{1E6B2B0E-3603-4EF5-AD21-932429EB5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86138"/>
            <a:ext cx="25050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摸到红球</a:t>
            </a:r>
          </a:p>
        </p:txBody>
      </p:sp>
      <p:grpSp>
        <p:nvGrpSpPr>
          <p:cNvPr id="53303" name="Group 55">
            <a:extLst>
              <a:ext uri="{FF2B5EF4-FFF2-40B4-BE49-F238E27FC236}">
                <a16:creationId xmlns:a16="http://schemas.microsoft.com/office/drawing/2014/main" id="{9C44E265-5BD3-4108-A820-916133751763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278313"/>
            <a:ext cx="3200400" cy="381000"/>
            <a:chOff x="2400" y="2640"/>
            <a:chExt cx="2016" cy="240"/>
          </a:xfrm>
        </p:grpSpPr>
        <p:sp>
          <p:nvSpPr>
            <p:cNvPr id="29716" name="Oval 56">
              <a:extLst>
                <a:ext uri="{FF2B5EF4-FFF2-40B4-BE49-F238E27FC236}">
                  <a16:creationId xmlns:a16="http://schemas.microsoft.com/office/drawing/2014/main" id="{39AA97B0-F9E9-442A-91AE-1367EDB82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4255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7" name="Oval 57">
              <a:extLst>
                <a:ext uri="{FF2B5EF4-FFF2-40B4-BE49-F238E27FC236}">
                  <a16:creationId xmlns:a16="http://schemas.microsoft.com/office/drawing/2014/main" id="{F33D1E23-3D53-41F9-AD6C-91D05F213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4255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8" name="Oval 58">
              <a:extLst>
                <a:ext uri="{FF2B5EF4-FFF2-40B4-BE49-F238E27FC236}">
                  <a16:creationId xmlns:a16="http://schemas.microsoft.com/office/drawing/2014/main" id="{731D30DF-00D9-4C90-9136-179436C8B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4255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9" name="Oval 59">
              <a:extLst>
                <a:ext uri="{FF2B5EF4-FFF2-40B4-BE49-F238E27FC236}">
                  <a16:creationId xmlns:a16="http://schemas.microsoft.com/office/drawing/2014/main" id="{30DE2BC7-E1CD-49F7-80D7-540E99AE8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4255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0" name="Oval 60">
              <a:extLst>
                <a:ext uri="{FF2B5EF4-FFF2-40B4-BE49-F238E27FC236}">
                  <a16:creationId xmlns:a16="http://schemas.microsoft.com/office/drawing/2014/main" id="{53EC714D-CBFE-4B25-9AAE-9110ADA48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4255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21" name="Oval 61">
              <a:extLst>
                <a:ext uri="{FF2B5EF4-FFF2-40B4-BE49-F238E27FC236}">
                  <a16:creationId xmlns:a16="http://schemas.microsoft.com/office/drawing/2014/main" id="{130A75DC-BAA9-494A-8A6B-E96B2323F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640"/>
              <a:ext cx="240" cy="240"/>
            </a:xfrm>
            <a:prstGeom prst="ellipse">
              <a:avLst/>
            </a:prstGeom>
            <a:solidFill>
              <a:srgbClr val="032849"/>
            </a:solidFill>
            <a:ln w="127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4255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 autoUpdateAnimBg="0"/>
      <p:bldP spid="53270" grpId="0" animBg="1" autoUpdateAnimBg="0"/>
      <p:bldP spid="53284" grpId="0" autoUpdateAnimBg="0"/>
      <p:bldP spid="53292" grpId="0" animBg="1" autoUpdateAnimBg="0"/>
      <p:bldP spid="53301" grpId="0" autoUpdateAnimBg="0"/>
      <p:bldP spid="53302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C844A3E-DD53-4D57-A8C8-5025A1458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858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事件总数为</a:t>
            </a:r>
          </a:p>
        </p:txBody>
      </p:sp>
      <p:graphicFrame>
        <p:nvGraphicFramePr>
          <p:cNvPr id="54275" name="Object 3">
            <a:extLst>
              <a:ext uri="{FF2B5EF4-FFF2-40B4-BE49-F238E27FC236}">
                <a16:creationId xmlns:a16="http://schemas.microsoft.com/office/drawing/2014/main" id="{60440AE4-33D9-45AC-81B1-59A7D7260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762000"/>
          <a:ext cx="2386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431800" progId="Equation.3">
                  <p:embed/>
                </p:oleObj>
              </mc:Choice>
              <mc:Fallback>
                <p:oleObj name="Equation" r:id="rId2" imgW="2540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2386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>
            <a:extLst>
              <a:ext uri="{FF2B5EF4-FFF2-40B4-BE49-F238E27FC236}">
                <a16:creationId xmlns:a16="http://schemas.microsoft.com/office/drawing/2014/main" id="{39923549-50AD-4511-8400-404656FC9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71600"/>
            <a:ext cx="443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包含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本事件的个数为</a:t>
            </a: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3E92ABE5-4869-428A-BCC1-99F6637BF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52400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9200" imgH="368300" progId="Equation.3">
                  <p:embed/>
                </p:oleObj>
              </mc:Choice>
              <mc:Fallback>
                <p:oleObj name="Equation" r:id="rId4" imgW="12192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596AA9DC-03D7-4F74-A0EC-5B00C1B9D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812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1800" imgH="838200" progId="Equation.3">
                  <p:embed/>
                </p:oleObj>
              </mc:Choice>
              <mc:Fallback>
                <p:oleObj name="Equation" r:id="rId6" imgW="29718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AD7CB9D2-E86A-40E2-B515-5C0673B9C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50" y="22098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5977" imgH="317362" progId="Equation.3">
                  <p:embed/>
                </p:oleObj>
              </mc:Choice>
              <mc:Fallback>
                <p:oleObj name="Equation" r:id="rId8" imgW="1205977" imgH="3173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2098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>
            <a:extLst>
              <a:ext uri="{FF2B5EF4-FFF2-40B4-BE49-F238E27FC236}">
                <a16:creationId xmlns:a16="http://schemas.microsoft.com/office/drawing/2014/main" id="{7EFC051B-732C-4EDC-A5DF-5BA0807F0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2797175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4924C95D-CA45-43AF-99D9-5A0AE66C3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9000"/>
            <a:ext cx="7772400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话号码问题</a:t>
            </a:r>
            <a:r>
              <a:rPr lang="zh-CN" altLang="en-US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位数的电话号码中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一位不能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求数字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出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54282" name="Rectangle 10">
            <a:extLst>
              <a:ext uri="{FF2B5EF4-FFF2-40B4-BE49-F238E27FC236}">
                <a16:creationId xmlns:a16="http://schemas.microsoft.com/office/drawing/2014/main" id="{C5FBC8F2-263B-4BD0-B3F1-BAB10A398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194300"/>
            <a:ext cx="7772400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 b="1" baseline="300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骰子问题</a:t>
            </a:r>
            <a:r>
              <a:rPr lang="zh-CN" altLang="en-US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掷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颗均匀骰子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点数之和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概率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54283" name="Object 11">
            <a:extLst>
              <a:ext uri="{FF2B5EF4-FFF2-40B4-BE49-F238E27FC236}">
                <a16:creationId xmlns:a16="http://schemas.microsoft.com/office/drawing/2014/main" id="{5F6FC1C1-7183-4C30-B875-17D4FE07B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327525"/>
          <a:ext cx="4943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501900" imgH="457200" progId="Equation.3">
                  <p:embed/>
                </p:oleObj>
              </mc:Choice>
              <mc:Fallback>
                <p:oleObj name="公式" r:id="rId10" imgW="25019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27525"/>
                        <a:ext cx="49434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>
            <a:extLst>
              <a:ext uri="{FF2B5EF4-FFF2-40B4-BE49-F238E27FC236}">
                <a16:creationId xmlns:a16="http://schemas.microsoft.com/office/drawing/2014/main" id="{36C95ECE-5D14-4768-8741-8DF45F346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5973763"/>
          <a:ext cx="2633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231366" imgH="228501" progId="Equation.3">
                  <p:embed/>
                </p:oleObj>
              </mc:Choice>
              <mc:Fallback>
                <p:oleObj name="公式" r:id="rId12" imgW="1231366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5973763"/>
                        <a:ext cx="26336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80" grpId="0" autoUpdateAnimBg="0"/>
      <p:bldP spid="54281" grpId="0" autoUpdateAnimBg="0"/>
      <p:bldP spid="5428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326973B-5845-4AD7-A3BC-EB50E1512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736600"/>
            <a:ext cx="7151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的基本模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放入杯子模型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A0442D22-ED1C-4613-AED1-49644F8AE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39382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杯子容量无限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CA5A3DB2-51CA-4AC4-8955-58DE63BBA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981200"/>
            <a:ext cx="80010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球放到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杯子中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第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杯子中各有两个球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假设每个杯子可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放任意多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55301" name="Group 5">
            <a:extLst>
              <a:ext uri="{FF2B5EF4-FFF2-40B4-BE49-F238E27FC236}">
                <a16:creationId xmlns:a16="http://schemas.microsoft.com/office/drawing/2014/main" id="{D2B3F797-BAF4-4199-9027-E046139A817D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657600"/>
            <a:ext cx="4038600" cy="381000"/>
            <a:chOff x="1536" y="2160"/>
            <a:chExt cx="2544" cy="240"/>
          </a:xfrm>
        </p:grpSpPr>
        <p:sp>
          <p:nvSpPr>
            <p:cNvPr id="31776" name="Oval 6">
              <a:extLst>
                <a:ext uri="{FF2B5EF4-FFF2-40B4-BE49-F238E27FC236}">
                  <a16:creationId xmlns:a16="http://schemas.microsoft.com/office/drawing/2014/main" id="{6580802C-3A3E-4C15-92F3-553E34D6B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7" name="Oval 7">
              <a:extLst>
                <a:ext uri="{FF2B5EF4-FFF2-40B4-BE49-F238E27FC236}">
                  <a16:creationId xmlns:a16="http://schemas.microsoft.com/office/drawing/2014/main" id="{4CEB8533-9E1F-471B-85CC-56646FDF3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8" name="Oval 8">
              <a:extLst>
                <a:ext uri="{FF2B5EF4-FFF2-40B4-BE49-F238E27FC236}">
                  <a16:creationId xmlns:a16="http://schemas.microsoft.com/office/drawing/2014/main" id="{CBB3AAAC-3799-4E06-AC8F-A1EAF821E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9" name="Oval 9">
              <a:extLst>
                <a:ext uri="{FF2B5EF4-FFF2-40B4-BE49-F238E27FC236}">
                  <a16:creationId xmlns:a16="http://schemas.microsoft.com/office/drawing/2014/main" id="{B4C1FB10-F8D5-4E48-BC4F-C6F22FDA9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5306" name="Group 10">
            <a:extLst>
              <a:ext uri="{FF2B5EF4-FFF2-40B4-BE49-F238E27FC236}">
                <a16:creationId xmlns:a16="http://schemas.microsoft.com/office/drawing/2014/main" id="{31E677B4-B53E-470E-A4F4-C3291966A57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038600"/>
            <a:ext cx="3124200" cy="685800"/>
            <a:chOff x="1680" y="2400"/>
            <a:chExt cx="1968" cy="432"/>
          </a:xfrm>
        </p:grpSpPr>
        <p:sp>
          <p:nvSpPr>
            <p:cNvPr id="31773" name="Line 11">
              <a:extLst>
                <a:ext uri="{FF2B5EF4-FFF2-40B4-BE49-F238E27FC236}">
                  <a16:creationId xmlns:a16="http://schemas.microsoft.com/office/drawing/2014/main" id="{072D4FE8-EA47-4684-A2D9-8B0C38C6A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00"/>
              <a:ext cx="288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Line 12">
              <a:extLst>
                <a:ext uri="{FF2B5EF4-FFF2-40B4-BE49-F238E27FC236}">
                  <a16:creationId xmlns:a16="http://schemas.microsoft.com/office/drawing/2014/main" id="{C8131707-D70F-4604-B455-7123F9E29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00"/>
              <a:ext cx="1152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5" name="Line 13">
              <a:extLst>
                <a:ext uri="{FF2B5EF4-FFF2-40B4-BE49-F238E27FC236}">
                  <a16:creationId xmlns:a16="http://schemas.microsoft.com/office/drawing/2014/main" id="{ADA39A21-E4B1-4EC0-A196-0FB8C2B7C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400"/>
              <a:ext cx="1968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6076F160-5BB5-423B-AEFD-C023B0C5B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19" imgH="317087" progId="Equation.3">
                  <p:embed/>
                </p:oleObj>
              </mc:Choice>
              <mc:Fallback>
                <p:oleObj name="Equation" r:id="rId2" imgW="215619" imgH="3170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C6EA1176-AA40-4E6B-AF4B-874199B5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19" imgH="317087" progId="Equation.3">
                  <p:embed/>
                </p:oleObj>
              </mc:Choice>
              <mc:Fallback>
                <p:oleObj name="Equation" r:id="rId4" imgW="215619" imgH="3170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2" name="Group 16">
            <a:extLst>
              <a:ext uri="{FF2B5EF4-FFF2-40B4-BE49-F238E27FC236}">
                <a16:creationId xmlns:a16="http://schemas.microsoft.com/office/drawing/2014/main" id="{7EDF9183-1361-4EDF-AED2-2CD28DABA6C5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4038600"/>
            <a:ext cx="2438400" cy="685800"/>
            <a:chOff x="2016" y="2400"/>
            <a:chExt cx="1536" cy="432"/>
          </a:xfrm>
        </p:grpSpPr>
        <p:sp>
          <p:nvSpPr>
            <p:cNvPr id="31770" name="Line 17">
              <a:extLst>
                <a:ext uri="{FF2B5EF4-FFF2-40B4-BE49-F238E27FC236}">
                  <a16:creationId xmlns:a16="http://schemas.microsoft.com/office/drawing/2014/main" id="{63FDF5AD-1400-43F7-B435-EE6449924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400"/>
              <a:ext cx="336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1" name="Line 18">
              <a:extLst>
                <a:ext uri="{FF2B5EF4-FFF2-40B4-BE49-F238E27FC236}">
                  <a16:creationId xmlns:a16="http://schemas.microsoft.com/office/drawing/2014/main" id="{17DCE0A9-DD07-4E48-9FFB-6F4C12D56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00"/>
              <a:ext cx="432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2" name="Line 19">
              <a:extLst>
                <a:ext uri="{FF2B5EF4-FFF2-40B4-BE49-F238E27FC236}">
                  <a16:creationId xmlns:a16="http://schemas.microsoft.com/office/drawing/2014/main" id="{188F5793-7739-4FCB-874C-94C902E19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00"/>
              <a:ext cx="1200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5316" name="Group 20">
            <a:extLst>
              <a:ext uri="{FF2B5EF4-FFF2-40B4-BE49-F238E27FC236}">
                <a16:creationId xmlns:a16="http://schemas.microsoft.com/office/drawing/2014/main" id="{06D7BA86-482A-485D-815C-6640637C003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4038600"/>
            <a:ext cx="2667000" cy="762000"/>
            <a:chOff x="2016" y="2400"/>
            <a:chExt cx="1680" cy="480"/>
          </a:xfrm>
        </p:grpSpPr>
        <p:sp>
          <p:nvSpPr>
            <p:cNvPr id="31767" name="Line 21">
              <a:extLst>
                <a:ext uri="{FF2B5EF4-FFF2-40B4-BE49-F238E27FC236}">
                  <a16:creationId xmlns:a16="http://schemas.microsoft.com/office/drawing/2014/main" id="{44C83FD9-157B-4254-A86A-9440C2EB7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400"/>
              <a:ext cx="1104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8" name="Line 22">
              <a:extLst>
                <a:ext uri="{FF2B5EF4-FFF2-40B4-BE49-F238E27FC236}">
                  <a16:creationId xmlns:a16="http://schemas.microsoft.com/office/drawing/2014/main" id="{68E32F6E-50B0-4FA0-B0B8-F97A270F5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400"/>
              <a:ext cx="192" cy="48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9" name="Line 23">
              <a:extLst>
                <a:ext uri="{FF2B5EF4-FFF2-40B4-BE49-F238E27FC236}">
                  <a16:creationId xmlns:a16="http://schemas.microsoft.com/office/drawing/2014/main" id="{3C3DB282-1432-48CE-8855-835584164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400"/>
              <a:ext cx="576" cy="432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5320" name="Object 24">
            <a:extLst>
              <a:ext uri="{FF2B5EF4-FFF2-40B4-BE49-F238E27FC236}">
                <a16:creationId xmlns:a16="http://schemas.microsoft.com/office/drawing/2014/main" id="{5B1693E6-FF7B-4598-965F-FF3A288375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19" imgH="317087" progId="Equation.3">
                  <p:embed/>
                </p:oleObj>
              </mc:Choice>
              <mc:Fallback>
                <p:oleObj name="Equation" r:id="rId5" imgW="215619" imgH="31708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1" name="Group 25">
            <a:extLst>
              <a:ext uri="{FF2B5EF4-FFF2-40B4-BE49-F238E27FC236}">
                <a16:creationId xmlns:a16="http://schemas.microsoft.com/office/drawing/2014/main" id="{6867F829-08C9-4D6E-8D92-F02FC17D2015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962400"/>
            <a:ext cx="2667000" cy="838200"/>
            <a:chOff x="2208" y="2352"/>
            <a:chExt cx="1680" cy="528"/>
          </a:xfrm>
        </p:grpSpPr>
        <p:sp>
          <p:nvSpPr>
            <p:cNvPr id="31764" name="Line 26">
              <a:extLst>
                <a:ext uri="{FF2B5EF4-FFF2-40B4-BE49-F238E27FC236}">
                  <a16:creationId xmlns:a16="http://schemas.microsoft.com/office/drawing/2014/main" id="{0403A5B7-4D28-4DCE-B87E-1C121864F5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2352"/>
              <a:ext cx="1680" cy="52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5" name="Line 27">
              <a:extLst>
                <a:ext uri="{FF2B5EF4-FFF2-40B4-BE49-F238E27FC236}">
                  <a16:creationId xmlns:a16="http://schemas.microsoft.com/office/drawing/2014/main" id="{6FF5CA88-1567-4F3D-89E7-2605A19A3B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352"/>
              <a:ext cx="864" cy="52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6" name="Line 28">
              <a:extLst>
                <a:ext uri="{FF2B5EF4-FFF2-40B4-BE49-F238E27FC236}">
                  <a16:creationId xmlns:a16="http://schemas.microsoft.com/office/drawing/2014/main" id="{8C03F57C-7E53-4276-BB5C-D5571A3E5F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2352"/>
              <a:ext cx="192" cy="528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5325" name="Object 29">
            <a:extLst>
              <a:ext uri="{FF2B5EF4-FFF2-40B4-BE49-F238E27FC236}">
                <a16:creationId xmlns:a16="http://schemas.microsoft.com/office/drawing/2014/main" id="{E6911142-EAAB-47A8-A3F3-9A31328BF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6576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317087" progId="Equation.3">
                  <p:embed/>
                </p:oleObj>
              </mc:Choice>
              <mc:Fallback>
                <p:oleObj name="Equation" r:id="rId6" imgW="215619" imgH="31708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Rectangle 30">
            <a:extLst>
              <a:ext uri="{FF2B5EF4-FFF2-40B4-BE49-F238E27FC236}">
                <a16:creationId xmlns:a16="http://schemas.microsoft.com/office/drawing/2014/main" id="{6755740C-1144-48AE-A76F-3BF307A7D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638800"/>
            <a:ext cx="482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球放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杯子的所有放法</a:t>
            </a:r>
          </a:p>
        </p:txBody>
      </p:sp>
      <p:graphicFrame>
        <p:nvGraphicFramePr>
          <p:cNvPr id="55327" name="Object 31">
            <a:extLst>
              <a:ext uri="{FF2B5EF4-FFF2-40B4-BE49-F238E27FC236}">
                <a16:creationId xmlns:a16="http://schemas.microsoft.com/office/drawing/2014/main" id="{509F083B-A670-4CE4-8B81-37287C446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50" y="5695950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300" imgH="444500" progId="Equation.3">
                  <p:embed/>
                </p:oleObj>
              </mc:Choice>
              <mc:Fallback>
                <p:oleObj name="Equation" r:id="rId7" imgW="2781300" imgH="444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5695950"/>
                        <a:ext cx="278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28" name="Group 32">
            <a:extLst>
              <a:ext uri="{FF2B5EF4-FFF2-40B4-BE49-F238E27FC236}">
                <a16:creationId xmlns:a16="http://schemas.microsoft.com/office/drawing/2014/main" id="{27ACEF66-0ACA-48C9-AADD-4C5B0CC6ABC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724400"/>
            <a:ext cx="3352800" cy="762000"/>
            <a:chOff x="1776" y="2832"/>
            <a:chExt cx="2112" cy="480"/>
          </a:xfrm>
        </p:grpSpPr>
        <p:sp>
          <p:nvSpPr>
            <p:cNvPr id="31761" name="AutoShape 33">
              <a:extLst>
                <a:ext uri="{FF2B5EF4-FFF2-40B4-BE49-F238E27FC236}">
                  <a16:creationId xmlns:a16="http://schemas.microsoft.com/office/drawing/2014/main" id="{12476509-A297-430C-9CF9-FC8DA57A0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2" name="AutoShape 34">
              <a:extLst>
                <a:ext uri="{FF2B5EF4-FFF2-40B4-BE49-F238E27FC236}">
                  <a16:creationId xmlns:a16="http://schemas.microsoft.com/office/drawing/2014/main" id="{90ABBF82-B2F3-4CE4-9A9D-272F85F8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3" name="AutoShape 35">
              <a:extLst>
                <a:ext uri="{FF2B5EF4-FFF2-40B4-BE49-F238E27FC236}">
                  <a16:creationId xmlns:a16="http://schemas.microsoft.com/office/drawing/2014/main" id="{9AFB640C-DD2D-443F-B915-CEBEFA1DB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0" grpId="0" autoUpdateAnimBg="0"/>
      <p:bldP spid="5532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>
            <a:extLst>
              <a:ext uri="{FF2B5EF4-FFF2-40B4-BE49-F238E27FC236}">
                <a16:creationId xmlns:a16="http://schemas.microsoft.com/office/drawing/2014/main" id="{1BFAF8F3-A85D-4AF9-9C17-6C6AEA0E60C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990600"/>
            <a:ext cx="4038600" cy="381000"/>
            <a:chOff x="1536" y="2160"/>
            <a:chExt cx="2544" cy="240"/>
          </a:xfrm>
        </p:grpSpPr>
        <p:sp>
          <p:nvSpPr>
            <p:cNvPr id="32786" name="Oval 3">
              <a:extLst>
                <a:ext uri="{FF2B5EF4-FFF2-40B4-BE49-F238E27FC236}">
                  <a16:creationId xmlns:a16="http://schemas.microsoft.com/office/drawing/2014/main" id="{730D0795-7668-4038-A4F7-AF4F87EDC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7" name="Oval 4">
              <a:extLst>
                <a:ext uri="{FF2B5EF4-FFF2-40B4-BE49-F238E27FC236}">
                  <a16:creationId xmlns:a16="http://schemas.microsoft.com/office/drawing/2014/main" id="{BCC064FD-F1FC-493D-B16E-FD2B5A152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8" name="Oval 5">
              <a:extLst>
                <a:ext uri="{FF2B5EF4-FFF2-40B4-BE49-F238E27FC236}">
                  <a16:creationId xmlns:a16="http://schemas.microsoft.com/office/drawing/2014/main" id="{CC119914-74DA-4AF3-A946-37E134F84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9" name="Oval 6">
              <a:extLst>
                <a:ext uri="{FF2B5EF4-FFF2-40B4-BE49-F238E27FC236}">
                  <a16:creationId xmlns:a16="http://schemas.microsoft.com/office/drawing/2014/main" id="{25CB588F-72A0-42A6-AF04-4CE82FF7F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160"/>
              <a:ext cx="240" cy="240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2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3D991F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2771" name="Group 7">
            <a:extLst>
              <a:ext uri="{FF2B5EF4-FFF2-40B4-BE49-F238E27FC236}">
                <a16:creationId xmlns:a16="http://schemas.microsoft.com/office/drawing/2014/main" id="{8B663691-B800-4EC3-9FB1-67646837241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048000"/>
            <a:ext cx="3352800" cy="762000"/>
            <a:chOff x="1776" y="2832"/>
            <a:chExt cx="2112" cy="480"/>
          </a:xfrm>
        </p:grpSpPr>
        <p:sp>
          <p:nvSpPr>
            <p:cNvPr id="32783" name="AutoShape 8">
              <a:extLst>
                <a:ext uri="{FF2B5EF4-FFF2-40B4-BE49-F238E27FC236}">
                  <a16:creationId xmlns:a16="http://schemas.microsoft.com/office/drawing/2014/main" id="{69C7026B-D7B1-43AA-A8A3-5F085B5CF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4" name="AutoShape 9">
              <a:extLst>
                <a:ext uri="{FF2B5EF4-FFF2-40B4-BE49-F238E27FC236}">
                  <a16:creationId xmlns:a16="http://schemas.microsoft.com/office/drawing/2014/main" id="{F6BBD2AC-235A-4493-BDEA-F71BDA45A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5" name="AutoShape 10">
              <a:extLst>
                <a:ext uri="{FF2B5EF4-FFF2-40B4-BE49-F238E27FC236}">
                  <a16:creationId xmlns:a16="http://schemas.microsoft.com/office/drawing/2014/main" id="{F97DF80C-4EFD-47FE-B8F4-952548BB4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832"/>
              <a:ext cx="480" cy="480"/>
            </a:xfrm>
            <a:prstGeom prst="flowChartMagneticDisk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6331" name="Group 11">
            <a:extLst>
              <a:ext uri="{FF2B5EF4-FFF2-40B4-BE49-F238E27FC236}">
                <a16:creationId xmlns:a16="http://schemas.microsoft.com/office/drawing/2014/main" id="{98668647-3BAB-49E1-900D-45A9A0B76F1E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066800"/>
            <a:ext cx="3886200" cy="2133600"/>
            <a:chOff x="1824" y="720"/>
            <a:chExt cx="2448" cy="1344"/>
          </a:xfrm>
        </p:grpSpPr>
        <p:graphicFrame>
          <p:nvGraphicFramePr>
            <p:cNvPr id="32781" name="Object 12">
              <a:extLst>
                <a:ext uri="{FF2B5EF4-FFF2-40B4-BE49-F238E27FC236}">
                  <a16:creationId xmlns:a16="http://schemas.microsoft.com/office/drawing/2014/main" id="{50E77A7D-0FA3-47CF-BBF9-995FBF2E3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720"/>
            <a:ext cx="244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57600" imgH="812800" progId="Equation.3">
                    <p:embed/>
                  </p:oleObj>
                </mc:Choice>
                <mc:Fallback>
                  <p:oleObj name="Equation" r:id="rId2" imgW="3657600" imgH="812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720"/>
                          <a:ext cx="2448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Line 13">
              <a:extLst>
                <a:ext uri="{FF2B5EF4-FFF2-40B4-BE49-F238E27FC236}">
                  <a16:creationId xmlns:a16="http://schemas.microsoft.com/office/drawing/2014/main" id="{A1F263C2-0C7F-41B4-B620-9660CCAC59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0" y="1056"/>
              <a:ext cx="720" cy="1008"/>
            </a:xfrm>
            <a:prstGeom prst="line">
              <a:avLst/>
            </a:prstGeom>
            <a:noFill/>
            <a:ln w="19050" cap="sq">
              <a:solidFill>
                <a:srgbClr val="0000CC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6334" name="Object 14">
            <a:extLst>
              <a:ext uri="{FF2B5EF4-FFF2-40B4-BE49-F238E27FC236}">
                <a16:creationId xmlns:a16="http://schemas.microsoft.com/office/drawing/2014/main" id="{B1997C65-BECE-415F-98EE-A8C51BDB0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365500"/>
          <a:ext cx="457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882" imgH="304667" progId="Equation.3">
                  <p:embed/>
                </p:oleObj>
              </mc:Choice>
              <mc:Fallback>
                <p:oleObj name="Equation" r:id="rId4" imgW="466882" imgH="30466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65500"/>
                        <a:ext cx="4572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CA170021-45B8-42DF-9694-F875208DE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828800"/>
          <a:ext cx="91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977900" progId="Equation.3">
                  <p:embed/>
                </p:oleObj>
              </mc:Choice>
              <mc:Fallback>
                <p:oleObj name="Equation" r:id="rId6" imgW="914400" imgH="977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91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Line 16">
            <a:extLst>
              <a:ext uri="{FF2B5EF4-FFF2-40B4-BE49-F238E27FC236}">
                <a16:creationId xmlns:a16="http://schemas.microsoft.com/office/drawing/2014/main" id="{E93BA623-DEED-4289-B551-F218281DB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1600200"/>
            <a:ext cx="228600" cy="1524000"/>
          </a:xfrm>
          <a:prstGeom prst="line">
            <a:avLst/>
          </a:prstGeom>
          <a:noFill/>
          <a:ln w="12700" cap="sq">
            <a:solidFill>
              <a:srgbClr val="0000CC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37" name="Object 17">
            <a:extLst>
              <a:ext uri="{FF2B5EF4-FFF2-40B4-BE49-F238E27FC236}">
                <a16:creationId xmlns:a16="http://schemas.microsoft.com/office/drawing/2014/main" id="{EEAE0637-29BF-4668-AEE4-20E9D25CA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365500"/>
          <a:ext cx="4572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6882" imgH="304667" progId="Equation.3">
                  <p:embed/>
                </p:oleObj>
              </mc:Choice>
              <mc:Fallback>
                <p:oleObj name="Equation" r:id="rId8" imgW="466882" imgH="30466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65500"/>
                        <a:ext cx="4572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>
            <a:extLst>
              <a:ext uri="{FF2B5EF4-FFF2-40B4-BE49-F238E27FC236}">
                <a16:creationId xmlns:a16="http://schemas.microsoft.com/office/drawing/2014/main" id="{FF65888B-61B8-41D2-B208-19CE0CC50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828800"/>
          <a:ext cx="914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977900" progId="Equation.3">
                  <p:embed/>
                </p:oleObj>
              </mc:Choice>
              <mc:Fallback>
                <p:oleObj name="Equation" r:id="rId10" imgW="914400" imgH="977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914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Rectangle 19">
            <a:extLst>
              <a:ext uri="{FF2B5EF4-FFF2-40B4-BE49-F238E27FC236}">
                <a16:creationId xmlns:a16="http://schemas.microsoft.com/office/drawing/2014/main" id="{CAB3FAF0-16E1-4755-865C-F249AF490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148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杯子中各有两个球的概率为</a:t>
            </a:r>
          </a:p>
        </p:txBody>
      </p:sp>
      <p:graphicFrame>
        <p:nvGraphicFramePr>
          <p:cNvPr id="56340" name="Object 20">
            <a:extLst>
              <a:ext uri="{FF2B5EF4-FFF2-40B4-BE49-F238E27FC236}">
                <a16:creationId xmlns:a16="http://schemas.microsoft.com/office/drawing/2014/main" id="{E02D4A1A-54A2-43C0-B8A4-7EC63D0E0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298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700" imgH="977900" progId="Equation.3">
                  <p:embed/>
                </p:oleObj>
              </mc:Choice>
              <mc:Fallback>
                <p:oleObj name="Equation" r:id="rId12" imgW="2298700" imgH="977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298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>
            <a:extLst>
              <a:ext uri="{FF2B5EF4-FFF2-40B4-BE49-F238E27FC236}">
                <a16:creationId xmlns:a16="http://schemas.microsoft.com/office/drawing/2014/main" id="{8BAB3A5B-9719-4D49-A7AD-8993AA721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9530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825500" progId="Equation.3">
                  <p:embed/>
                </p:oleObj>
              </mc:Choice>
              <mc:Fallback>
                <p:oleObj name="Equation" r:id="rId14" imgW="825500" imgH="825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A5906DB6-F399-4BFB-A73E-E74CB64A2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990600"/>
            <a:ext cx="426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杯子只能放一个球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E194946D-D25E-4BED-8BFD-4A44A390D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7696200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2736F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2736F7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球放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杯子中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个杯子只能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放一个球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至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杯子各放一个球的概率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B8DEAF5E-630C-4569-87E9-EE6454C79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099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813FBEC4-AE38-4D1F-81CA-F5FF13FF7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124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至第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杯子各放一个球的概率为</a:t>
            </a:r>
          </a:p>
        </p:txBody>
      </p:sp>
      <p:graphicFrame>
        <p:nvGraphicFramePr>
          <p:cNvPr id="57350" name="Object 6">
            <a:extLst>
              <a:ext uri="{FF2B5EF4-FFF2-40B4-BE49-F238E27FC236}">
                <a16:creationId xmlns:a16="http://schemas.microsoft.com/office/drawing/2014/main" id="{F086A0BC-84C1-4FAE-87F8-F1E130666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3987800"/>
          <a:ext cx="110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977900" progId="Equation.3">
                  <p:embed/>
                </p:oleObj>
              </mc:Choice>
              <mc:Fallback>
                <p:oleObj name="Equation" r:id="rId2" imgW="11049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987800"/>
                        <a:ext cx="110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BF87F5CB-2BD6-42AC-B186-D9E6C9FCE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0386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838200" progId="Equation.3">
                  <p:embed/>
                </p:oleObj>
              </mc:Choice>
              <mc:Fallback>
                <p:oleObj name="Equation" r:id="rId4" imgW="20701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07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0BC3054A-562A-4E5E-BBB4-9C2CC6B80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1816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00" imgH="838200" progId="Equation.3">
                  <p:embed/>
                </p:oleObj>
              </mc:Choice>
              <mc:Fallback>
                <p:oleObj name="Equation" r:id="rId6" imgW="9906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utoUpdateAnimBg="0"/>
      <p:bldP spid="5734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16744E7E-DDE7-4BD5-8BAF-94A27A3D4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65175"/>
            <a:ext cx="1928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3087AEFA-C8AE-4A93-91E0-34A4BCABA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57338"/>
            <a:ext cx="547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随机试验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任一事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EF70372D-F977-44FF-B300-2952E8FC9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420938"/>
          <a:ext cx="2374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31800" progId="Equation.3">
                  <p:embed/>
                </p:oleObj>
              </mc:Choice>
              <mc:Fallback>
                <p:oleObj name="Equation" r:id="rId2" imgW="2514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20938"/>
                        <a:ext cx="23749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BA6ED28-9F92-4436-BA0A-0C08F4F78B3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3237038"/>
            <a:ext cx="4129608" cy="523220"/>
          </a:xfrm>
          <a:prstGeom prst="rect">
            <a:avLst/>
          </a:prstGeom>
          <a:blipFill rotWithShape="1">
            <a:blip r:embed="rId4"/>
            <a:stretch>
              <a:fillRect l="-3102" t="-11628" r="-739" b="-31395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6181DE-9DC1-40BB-92A3-6157D33B7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724400"/>
          <a:ext cx="7747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300" imgH="254000" progId="Equation.DSMT4">
                  <p:embed/>
                </p:oleObj>
              </mc:Choice>
              <mc:Fallback>
                <p:oleObj name="Equation" r:id="rId5" imgW="3416300" imgH="254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24400"/>
                        <a:ext cx="7747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32B3ED6-CBC5-48B0-9D61-6B1223874401}"/>
              </a:ext>
            </a:extLst>
          </p:cNvPr>
          <p:cNvGrpSpPr>
            <a:grpSpLocks/>
          </p:cNvGrpSpPr>
          <p:nvPr/>
        </p:nvGrpSpPr>
        <p:grpSpPr bwMode="auto">
          <a:xfrm>
            <a:off x="604838" y="4010835"/>
            <a:ext cx="7625806" cy="576000"/>
            <a:chOff x="604709" y="4010629"/>
            <a:chExt cx="7625571" cy="575614"/>
          </a:xfrm>
        </p:grpSpPr>
        <p:sp>
          <p:nvSpPr>
            <p:cNvPr id="11272" name="Text Box 3">
              <a:extLst>
                <a:ext uri="{FF2B5EF4-FFF2-40B4-BE49-F238E27FC236}">
                  <a16:creationId xmlns:a16="http://schemas.microsoft.com/office/drawing/2014/main" id="{2038FC99-2D1E-4C07-8C1C-1C426BBD4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709" y="4017436"/>
              <a:ext cx="7625571" cy="522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(3)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                       是两两互不相容的事件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11273" name="对象 4">
              <a:extLst>
                <a:ext uri="{FF2B5EF4-FFF2-40B4-BE49-F238E27FC236}">
                  <a16:creationId xmlns:a16="http://schemas.microsoft.com/office/drawing/2014/main" id="{7231DA41-3A6A-4073-BE57-ECC683AC38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356586"/>
                </p:ext>
              </p:extLst>
            </p:nvPr>
          </p:nvGraphicFramePr>
          <p:xfrm>
            <a:off x="1916366" y="4010629"/>
            <a:ext cx="1950693" cy="575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74364" imgH="228501" progId="Equation.DSMT4">
                    <p:embed/>
                  </p:oleObj>
                </mc:Choice>
                <mc:Fallback>
                  <p:oleObj name="Equation" r:id="rId7" imgW="774364" imgH="228501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366" y="4010629"/>
                          <a:ext cx="1950693" cy="575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04429CA-7F4E-4F86-8927-E36163AF8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9000"/>
            <a:ext cx="7545388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en-US" altLang="zh-CN" sz="2800" b="1" baseline="300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生日问题</a:t>
            </a:r>
            <a:r>
              <a:rPr lang="zh-CN" altLang="en-US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某班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学生都是同一年出生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学生生日是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日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另外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学生生日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日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18A3A3BC-924D-40DB-952C-829BC03C3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2636838"/>
          <a:ext cx="1611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31800" progId="Equation.3">
                  <p:embed/>
                </p:oleObj>
              </mc:Choice>
              <mc:Fallback>
                <p:oleObj name="Equation" r:id="rId2" imgW="1714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636838"/>
                        <a:ext cx="16113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A800AB99-0BAD-4259-A8A4-2025392BF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157788"/>
          <a:ext cx="40338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977900" progId="Equation.3">
                  <p:embed/>
                </p:oleObj>
              </mc:Choice>
              <mc:Fallback>
                <p:oleObj name="Equation" r:id="rId4" imgW="42926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57788"/>
                        <a:ext cx="40338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>
            <a:extLst>
              <a:ext uri="{FF2B5EF4-FFF2-40B4-BE49-F238E27FC236}">
                <a16:creationId xmlns:a16="http://schemas.microsoft.com/office/drawing/2014/main" id="{80EC76E0-AD13-444E-BB86-7C92FC407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70E81060-E270-43F0-AD16-35616A216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447800"/>
            <a:ext cx="7696200" cy="103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en-US" altLang="zh-CN" sz="2800" b="1" baseline="300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房问题</a:t>
            </a:r>
            <a:r>
              <a:rPr lang="zh-CN" altLang="en-US" sz="2800" b="1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张三、李四、王五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人等可能地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配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间房中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求每个房间恰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人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utoUpdateAnimBg="0"/>
      <p:bldP spid="5837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C1DC605-C95F-403F-A0BE-B46295921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12875"/>
            <a:ext cx="8050212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在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~200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整数中随机地取一个数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取到的整数既不能被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不能被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的概率是多少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F7EFC0EB-5AF8-4BD5-B271-ECCA0A90B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362200"/>
            <a:ext cx="7761287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事件“取到的数能被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事件“取到的数能被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除”，则所求概率为</a:t>
            </a:r>
          </a:p>
        </p:txBody>
      </p:sp>
      <p:graphicFrame>
        <p:nvGraphicFramePr>
          <p:cNvPr id="84996" name="Object 4">
            <a:extLst>
              <a:ext uri="{FF2B5EF4-FFF2-40B4-BE49-F238E27FC236}">
                <a16:creationId xmlns:a16="http://schemas.microsoft.com/office/drawing/2014/main" id="{42FAB0A5-EAFC-47F4-9E09-795EE10B3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1888" y="2868613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57200" progId="Equation.3">
                  <p:embed/>
                </p:oleObj>
              </mc:Choice>
              <mc:Fallback>
                <p:oleObj name="Equation" r:id="rId2" imgW="1193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2868613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C23C3EAB-B201-40C6-9912-79A7E936A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5760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800" imgH="457200" progId="Equation.3">
                  <p:embed/>
                </p:oleObj>
              </mc:Choice>
              <mc:Fallback>
                <p:oleObj name="Equation" r:id="rId4" imgW="2844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C55B4CA5-1E24-43C7-8AA7-D92C30750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57600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800" imgH="406400" progId="Equation.3">
                  <p:embed/>
                </p:oleObj>
              </mc:Choice>
              <mc:Fallback>
                <p:oleObj name="Equation" r:id="rId6" imgW="22098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36A31974-5AD7-49EF-B55F-9D692D8F4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95800"/>
          <a:ext cx="441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19600" imgH="393700" progId="Equation.3">
                  <p:embed/>
                </p:oleObj>
              </mc:Choice>
              <mc:Fallback>
                <p:oleObj name="Equation" r:id="rId8" imgW="44196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441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>
            <a:extLst>
              <a:ext uri="{FF2B5EF4-FFF2-40B4-BE49-F238E27FC236}">
                <a16:creationId xmlns:a16="http://schemas.microsoft.com/office/drawing/2014/main" id="{C2444D02-A26A-4492-817D-5E12B437D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23622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348E3C52-83CD-498E-951B-7F1C5633E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57800"/>
          <a:ext cx="3416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300" imgH="838200" progId="Equation.3">
                  <p:embed/>
                </p:oleObj>
              </mc:Choice>
              <mc:Fallback>
                <p:oleObj name="Equation" r:id="rId10" imgW="34163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3416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>
            <a:extLst>
              <a:ext uri="{FF2B5EF4-FFF2-40B4-BE49-F238E27FC236}">
                <a16:creationId xmlns:a16="http://schemas.microsoft.com/office/drawing/2014/main" id="{DF74EC43-9915-4CEB-8E13-BDB8627B5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257800"/>
          <a:ext cx="2819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19400" imgH="838200" progId="Equation.3">
                  <p:embed/>
                </p:oleObj>
              </mc:Choice>
              <mc:Fallback>
                <p:oleObj name="Equation" r:id="rId12" imgW="28194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57800"/>
                        <a:ext cx="2819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2">
            <a:extLst>
              <a:ext uri="{FF2B5EF4-FFF2-40B4-BE49-F238E27FC236}">
                <a16:creationId xmlns:a16="http://schemas.microsoft.com/office/drawing/2014/main" id="{3067DD28-F857-4D1C-8E8E-CABCCC7DB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736600"/>
            <a:ext cx="674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典概型的基本模型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取数模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>
            <a:extLst>
              <a:ext uri="{FF2B5EF4-FFF2-40B4-BE49-F238E27FC236}">
                <a16:creationId xmlns:a16="http://schemas.microsoft.com/office/drawing/2014/main" id="{603E0262-7A18-438E-8271-6657DFC36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1974850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3225800" imgH="838200" progId="Equation.3">
                  <p:embed/>
                </p:oleObj>
              </mc:Choice>
              <mc:Fallback>
                <p:oleObj name="公式" r:id="rId2" imgW="32258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74850"/>
                        <a:ext cx="322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>
            <a:extLst>
              <a:ext uri="{FF2B5EF4-FFF2-40B4-BE49-F238E27FC236}">
                <a16:creationId xmlns:a16="http://schemas.microsoft.com/office/drawing/2014/main" id="{10B824DE-1DE2-4B6F-961B-34024C0DE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350" y="19812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870200" imgH="838200" progId="Equation.3">
                  <p:embed/>
                </p:oleObj>
              </mc:Choice>
              <mc:Fallback>
                <p:oleObj name="公式" r:id="rId4" imgW="28702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9812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Text Box 4">
            <a:extLst>
              <a:ext uri="{FF2B5EF4-FFF2-40B4-BE49-F238E27FC236}">
                <a16:creationId xmlns:a16="http://schemas.microsoft.com/office/drawing/2014/main" id="{924D0763-CA5C-4C06-ADCF-963BB8512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242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于是所求概率为</a:t>
            </a: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5D095239-3C64-4960-9A7D-7C7765362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962400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457200" progId="Equation.3">
                  <p:embed/>
                </p:oleObj>
              </mc:Choice>
              <mc:Fallback>
                <p:oleObj name="Equation" r:id="rId6" imgW="1079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B857CA63-1B18-4E91-B1E9-574735FFF0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08500"/>
          <a:ext cx="405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300" imgH="901700" progId="Equation.3">
                  <p:embed/>
                </p:oleObj>
              </mc:Choice>
              <mc:Fallback>
                <p:oleObj name="Equation" r:id="rId8" imgW="40513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08500"/>
                        <a:ext cx="4051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32FCEE94-B59D-4960-9D1B-88B67C465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038600"/>
          <a:ext cx="433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30700" imgH="393700" progId="Equation.3">
                  <p:embed/>
                </p:oleObj>
              </mc:Choice>
              <mc:Fallback>
                <p:oleObj name="Equation" r:id="rId10" imgW="4330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433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9F166232-D321-4ECB-A75F-280109CA7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0" y="4508500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825500" progId="Equation.3">
                  <p:embed/>
                </p:oleObj>
              </mc:Choice>
              <mc:Fallback>
                <p:oleObj name="Equation" r:id="rId12" imgW="647700" imgH="825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508500"/>
                        <a:ext cx="64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D45B8ED9-D1C0-45DC-8220-ECBDC7008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90805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2870200" imgH="838200" progId="Equation.3">
                  <p:embed/>
                </p:oleObj>
              </mc:Choice>
              <mc:Fallback>
                <p:oleObj name="公式" r:id="rId14" imgW="28702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0805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>
            <a:extLst>
              <a:ext uri="{FF2B5EF4-FFF2-40B4-BE49-F238E27FC236}">
                <a16:creationId xmlns:a16="http://schemas.microsoft.com/office/drawing/2014/main" id="{37EFE66E-9125-45B8-BCEA-C3C8F4DE5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923925"/>
          <a:ext cx="303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3035300" imgH="838200" progId="Equation.3">
                  <p:embed/>
                </p:oleObj>
              </mc:Choice>
              <mc:Fallback>
                <p:oleObj name="公式" r:id="rId16" imgW="30353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23925"/>
                        <a:ext cx="303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156A788C-985A-41CC-AFC8-6E037E9A5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48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693F983-1998-4D86-B70C-643F0AC74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88" y="3752850"/>
          <a:ext cx="7823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15640" progId="Equation.DSMT4">
                  <p:embed/>
                </p:oleObj>
              </mc:Choice>
              <mc:Fallback>
                <p:oleObj name="Equation" r:id="rId2" imgW="38224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752850"/>
                        <a:ext cx="7823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E6E8E15-B027-456E-9A27-720B9232D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19600"/>
          <a:ext cx="3819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0" imgH="419100" progId="Equation.3">
                  <p:embed/>
                </p:oleObj>
              </mc:Choice>
              <mc:Fallback>
                <p:oleObj name="Equation" r:id="rId4" imgW="4191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3819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0621284-0697-4AE4-98F8-3A208436A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200" y="4419600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431800" progId="Equation.3">
                  <p:embed/>
                </p:oleObj>
              </mc:Choice>
              <mc:Fallback>
                <p:oleObj name="Equation" r:id="rId6" imgW="2578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419600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E382B4A-82F8-4916-A665-FEB626724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05400"/>
          <a:ext cx="71294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80400" imgH="419100" progId="Equation.3">
                  <p:embed/>
                </p:oleObj>
              </mc:Choice>
              <mc:Fallback>
                <p:oleObj name="Equation" r:id="rId8" imgW="8280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71294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ED91AB0E-0809-4868-B8F1-B6EFD6903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15000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800" imgH="431800" progId="Equation.3">
                  <p:embed/>
                </p:oleObj>
              </mc:Choice>
              <mc:Fallback>
                <p:oleObj name="Equation" r:id="rId10" imgW="2717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91DD822-2A2C-4AF6-B140-AD32F3147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488" y="1447800"/>
          <a:ext cx="78438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013700" imgH="1549400" progId="Equation.3">
                  <p:embed/>
                </p:oleObj>
              </mc:Choice>
              <mc:Fallback>
                <p:oleObj name="Equation" r:id="rId12" imgW="8013700" imgH="154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447800"/>
                        <a:ext cx="784383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B95BC5E1-67CA-4CC9-AAA0-9341E1E2C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124200"/>
          <a:ext cx="5343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62600" imgH="431800" progId="Equation.3">
                  <p:embed/>
                </p:oleObj>
              </mc:Choice>
              <mc:Fallback>
                <p:oleObj name="Equation" r:id="rId14" imgW="5562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53435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1">
            <a:extLst>
              <a:ext uri="{FF2B5EF4-FFF2-40B4-BE49-F238E27FC236}">
                <a16:creationId xmlns:a16="http://schemas.microsoft.com/office/drawing/2014/main" id="{C31DCD94-A0D3-4605-9076-85AB3DB5C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14375"/>
            <a:ext cx="2881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典型例题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B07C853F-5C0F-42BC-AB9A-AC755AC80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478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20474" imgH="380835" progId="Equation.3">
                  <p:embed/>
                </p:oleObj>
              </mc:Choice>
              <mc:Fallback>
                <p:oleObj name="公式" r:id="rId16" imgW="520474" imgH="380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5FD435CD-49BB-4E78-A866-35E59D8CF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9000"/>
            <a:ext cx="7602538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5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产品中抽取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恰有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次品的取法</a:t>
            </a:r>
          </a:p>
          <a:p>
            <a:pPr eaLnBrk="1" hangingPunct="1">
              <a:spcBef>
                <a:spcPct val="55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共有</a:t>
            </a:r>
          </a:p>
        </p:txBody>
      </p:sp>
      <p:graphicFrame>
        <p:nvGraphicFramePr>
          <p:cNvPr id="60419" name="Object 3">
            <a:extLst>
              <a:ext uri="{FF2B5EF4-FFF2-40B4-BE49-F238E27FC236}">
                <a16:creationId xmlns:a16="http://schemas.microsoft.com/office/drawing/2014/main" id="{A4E4DCC3-184A-4D83-8D59-877B5D1CA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038600"/>
          <a:ext cx="241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977900" progId="Equation.3">
                  <p:embed/>
                </p:oleObj>
              </mc:Choice>
              <mc:Fallback>
                <p:oleObj name="Equation" r:id="rId2" imgW="24130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241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4">
            <a:extLst>
              <a:ext uri="{FF2B5EF4-FFF2-40B4-BE49-F238E27FC236}">
                <a16:creationId xmlns:a16="http://schemas.microsoft.com/office/drawing/2014/main" id="{0FE5A6C9-35A2-4C46-BB6C-FD851517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41020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于是所求的概率为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78E2C15F-514A-42B2-9381-EF3E8DA961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181600"/>
          <a:ext cx="370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400" imgH="977900" progId="Equation.3">
                  <p:embed/>
                </p:oleObj>
              </mc:Choice>
              <mc:Fallback>
                <p:oleObj name="Equation" r:id="rId4" imgW="37084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1600"/>
                        <a:ext cx="3708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Rectangle 6">
            <a:extLst>
              <a:ext uri="{FF2B5EF4-FFF2-40B4-BE49-F238E27FC236}">
                <a16:creationId xmlns:a16="http://schemas.microsoft.com/office/drawing/2014/main" id="{6C87AEEA-DF2E-419F-8F32-56EEBA6CE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8288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B43F2349-D51E-4B9E-A4B8-D00ECE841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8430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产品中抽取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件的所有可能取法共有</a:t>
            </a:r>
          </a:p>
        </p:txBody>
      </p:sp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6A15EB1D-269A-4C46-AA36-8E0B365CB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362200"/>
          <a:ext cx="114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977900" progId="Equation.3">
                  <p:embed/>
                </p:oleObj>
              </mc:Choice>
              <mc:Fallback>
                <p:oleObj name="Equation" r:id="rId6" imgW="11430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2200"/>
                        <a:ext cx="1143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4F532058-6391-43C3-B90A-3EEBE4D27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746125"/>
          <a:ext cx="774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747000" imgH="952500" progId="Equation.3">
                  <p:embed/>
                </p:oleObj>
              </mc:Choice>
              <mc:Fallback>
                <p:oleObj name="公式" r:id="rId8" imgW="7747000" imgH="95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46125"/>
                        <a:ext cx="7747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1477C3EC-03C2-498F-BB28-13363A3DE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722313"/>
          <a:ext cx="612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58800" imgH="381000" progId="Equation.3">
                  <p:embed/>
                </p:oleObj>
              </mc:Choice>
              <mc:Fallback>
                <p:oleObj name="公式" r:id="rId10" imgW="5588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722313"/>
                        <a:ext cx="612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20" grpId="0" autoUpdateAnimBg="0"/>
      <p:bldP spid="60422" grpId="0" autoUpdateAnimBg="0"/>
      <p:bldP spid="6042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69F56B28-78A4-4C96-ABD1-F5D37F74E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692150"/>
            <a:ext cx="76962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接待站在某一周曾接待过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来访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有这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接待都是在周二和周四进行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问是</a:t>
            </a:r>
          </a:p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否可以推断接待时间是有规定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F2EFABCF-0BA3-43DE-8254-A6431BD5E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313" y="2292350"/>
            <a:ext cx="746760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假设接待站的接待时间没有规定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各来访者在一周的任一天中去接待站是等可能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470074E9-8FAC-43EA-957C-C2E442C01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22923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5542" name="Rectangle 6">
            <a:extLst>
              <a:ext uri="{FF2B5EF4-FFF2-40B4-BE49-F238E27FC236}">
                <a16:creationId xmlns:a16="http://schemas.microsoft.com/office/drawing/2014/main" id="{824A6F3C-EF1C-404B-A4F9-20FF6EB60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一</a:t>
            </a:r>
          </a:p>
        </p:txBody>
      </p:sp>
      <p:sp>
        <p:nvSpPr>
          <p:cNvPr id="65543" name="Rectangle 7">
            <a:extLst>
              <a:ext uri="{FF2B5EF4-FFF2-40B4-BE49-F238E27FC236}">
                <a16:creationId xmlns:a16="http://schemas.microsoft.com/office/drawing/2014/main" id="{94844BE2-0C5C-4772-816C-8ABE9FBCA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二</a:t>
            </a:r>
          </a:p>
        </p:txBody>
      </p:sp>
      <p:sp>
        <p:nvSpPr>
          <p:cNvPr id="65544" name="Rectangle 8">
            <a:extLst>
              <a:ext uri="{FF2B5EF4-FFF2-40B4-BE49-F238E27FC236}">
                <a16:creationId xmlns:a16="http://schemas.microsoft.com/office/drawing/2014/main" id="{94B62CAC-D874-4BA8-B7B5-AF6BD6A1C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3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三</a:t>
            </a:r>
          </a:p>
        </p:txBody>
      </p:sp>
      <p:sp>
        <p:nvSpPr>
          <p:cNvPr id="65545" name="Rectangle 9">
            <a:extLst>
              <a:ext uri="{FF2B5EF4-FFF2-40B4-BE49-F238E27FC236}">
                <a16:creationId xmlns:a16="http://schemas.microsoft.com/office/drawing/2014/main" id="{49CF4C2C-D385-4FD9-90C6-F1C916343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四</a:t>
            </a:r>
          </a:p>
        </p:txBody>
      </p:sp>
      <p:sp>
        <p:nvSpPr>
          <p:cNvPr id="65546" name="Rectangle 10">
            <a:extLst>
              <a:ext uri="{FF2B5EF4-FFF2-40B4-BE49-F238E27FC236}">
                <a16:creationId xmlns:a16="http://schemas.microsoft.com/office/drawing/2014/main" id="{D52B179D-B4B4-4ECC-840B-F6325A162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9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五</a:t>
            </a:r>
          </a:p>
        </p:txBody>
      </p:sp>
      <p:sp>
        <p:nvSpPr>
          <p:cNvPr id="65547" name="Rectangle 11">
            <a:extLst>
              <a:ext uri="{FF2B5EF4-FFF2-40B4-BE49-F238E27FC236}">
                <a16:creationId xmlns:a16="http://schemas.microsoft.com/office/drawing/2014/main" id="{6F5F3A5B-F90C-4B5D-9F79-8AFB97422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六</a:t>
            </a:r>
          </a:p>
        </p:txBody>
      </p:sp>
      <p:sp>
        <p:nvSpPr>
          <p:cNvPr id="65548" name="Rectangle 12">
            <a:extLst>
              <a:ext uri="{FF2B5EF4-FFF2-40B4-BE49-F238E27FC236}">
                <a16:creationId xmlns:a16="http://schemas.microsoft.com/office/drawing/2014/main" id="{91DE6A3A-83E5-461C-8EA2-51D15AB8C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513" y="41910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日</a:t>
            </a:r>
          </a:p>
        </p:txBody>
      </p:sp>
      <p:graphicFrame>
        <p:nvGraphicFramePr>
          <p:cNvPr id="65549" name="Object 13">
            <a:extLst>
              <a:ext uri="{FF2B5EF4-FFF2-40B4-BE49-F238E27FC236}">
                <a16:creationId xmlns:a16="http://schemas.microsoft.com/office/drawing/2014/main" id="{C19979F0-E0E0-4D22-A3C8-397DDD20A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913" y="5095875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2000" imgH="304667" progId="Equation.3">
                  <p:embed/>
                </p:oleObj>
              </mc:Choice>
              <mc:Fallback>
                <p:oleObj name="Equation" r:id="rId2" imgW="762000" imgH="30466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5095875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0" name="Group 14">
            <a:extLst>
              <a:ext uri="{FF2B5EF4-FFF2-40B4-BE49-F238E27FC236}">
                <a16:creationId xmlns:a16="http://schemas.microsoft.com/office/drawing/2014/main" id="{937F18E8-EEE7-4946-A8BA-CF5EBEFE3F4C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3505200"/>
            <a:ext cx="6477000" cy="381000"/>
            <a:chOff x="576" y="2304"/>
            <a:chExt cx="4080" cy="240"/>
          </a:xfrm>
        </p:grpSpPr>
        <p:sp>
          <p:nvSpPr>
            <p:cNvPr id="39958" name="Oval 15">
              <a:extLst>
                <a:ext uri="{FF2B5EF4-FFF2-40B4-BE49-F238E27FC236}">
                  <a16:creationId xmlns:a16="http://schemas.microsoft.com/office/drawing/2014/main" id="{825514DE-73EE-4DBD-B0A4-627836FEB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9959" name="Oval 16">
              <a:extLst>
                <a:ext uri="{FF2B5EF4-FFF2-40B4-BE49-F238E27FC236}">
                  <a16:creationId xmlns:a16="http://schemas.microsoft.com/office/drawing/2014/main" id="{58FF6810-11A6-4B9A-9F0B-A8253942D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39960" name="Oval 17">
              <a:extLst>
                <a:ext uri="{FF2B5EF4-FFF2-40B4-BE49-F238E27FC236}">
                  <a16:creationId xmlns:a16="http://schemas.microsoft.com/office/drawing/2014/main" id="{B7EB73EE-CF6B-4368-9209-75F98CE85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39961" name="Oval 18">
              <a:extLst>
                <a:ext uri="{FF2B5EF4-FFF2-40B4-BE49-F238E27FC236}">
                  <a16:creationId xmlns:a16="http://schemas.microsoft.com/office/drawing/2014/main" id="{3EBA4192-9B85-4926-A219-ACF10AC11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39962" name="Oval 19">
              <a:extLst>
                <a:ext uri="{FF2B5EF4-FFF2-40B4-BE49-F238E27FC236}">
                  <a16:creationId xmlns:a16="http://schemas.microsoft.com/office/drawing/2014/main" id="{3A65B966-6FA9-49AE-9A62-E1C8C73AC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04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graphicFrame>
          <p:nvGraphicFramePr>
            <p:cNvPr id="39963" name="Object 20">
              <a:extLst>
                <a:ext uri="{FF2B5EF4-FFF2-40B4-BE49-F238E27FC236}">
                  <a16:creationId xmlns:a16="http://schemas.microsoft.com/office/drawing/2014/main" id="{2A968301-D336-4AA9-ADAC-DA24D43846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352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0057" imgH="101556" progId="Equation.3">
                    <p:embed/>
                  </p:oleObj>
                </mc:Choice>
                <mc:Fallback>
                  <p:oleObj name="Equation" r:id="rId4" imgW="330057" imgH="10155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52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7" name="Group 21">
            <a:extLst>
              <a:ext uri="{FF2B5EF4-FFF2-40B4-BE49-F238E27FC236}">
                <a16:creationId xmlns:a16="http://schemas.microsoft.com/office/drawing/2014/main" id="{AE6706C4-8A53-4858-8A7E-E4A7B654A886}"/>
              </a:ext>
            </a:extLst>
          </p:cNvPr>
          <p:cNvGrpSpPr>
            <a:grpSpLocks/>
          </p:cNvGrpSpPr>
          <p:nvPr/>
        </p:nvGrpSpPr>
        <p:grpSpPr bwMode="auto">
          <a:xfrm>
            <a:off x="849313" y="3503613"/>
            <a:ext cx="6477000" cy="381000"/>
            <a:chOff x="576" y="3840"/>
            <a:chExt cx="4080" cy="240"/>
          </a:xfrm>
        </p:grpSpPr>
        <p:sp>
          <p:nvSpPr>
            <p:cNvPr id="39952" name="Oval 22">
              <a:extLst>
                <a:ext uri="{FF2B5EF4-FFF2-40B4-BE49-F238E27FC236}">
                  <a16:creationId xmlns:a16="http://schemas.microsoft.com/office/drawing/2014/main" id="{626E1902-33EA-457D-B965-A5910CB64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39953" name="Oval 23">
              <a:extLst>
                <a:ext uri="{FF2B5EF4-FFF2-40B4-BE49-F238E27FC236}">
                  <a16:creationId xmlns:a16="http://schemas.microsoft.com/office/drawing/2014/main" id="{FA86C0AD-85C1-4735-835E-03DCDF943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39954" name="Oval 24">
              <a:extLst>
                <a:ext uri="{FF2B5EF4-FFF2-40B4-BE49-F238E27FC236}">
                  <a16:creationId xmlns:a16="http://schemas.microsoft.com/office/drawing/2014/main" id="{43B49758-46C9-4117-8175-188A4C5B8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39955" name="Oval 25">
              <a:extLst>
                <a:ext uri="{FF2B5EF4-FFF2-40B4-BE49-F238E27FC236}">
                  <a16:creationId xmlns:a16="http://schemas.microsoft.com/office/drawing/2014/main" id="{AEC60D91-DE04-4EA4-8612-5A9256697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39956" name="Oval 26">
              <a:extLst>
                <a:ext uri="{FF2B5EF4-FFF2-40B4-BE49-F238E27FC236}">
                  <a16:creationId xmlns:a16="http://schemas.microsoft.com/office/drawing/2014/main" id="{25212D27-4EFC-48CF-9994-A913D1946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40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graphicFrame>
          <p:nvGraphicFramePr>
            <p:cNvPr id="39957" name="Object 27">
              <a:extLst>
                <a:ext uri="{FF2B5EF4-FFF2-40B4-BE49-F238E27FC236}">
                  <a16:creationId xmlns:a16="http://schemas.microsoft.com/office/drawing/2014/main" id="{209E7F37-8D7D-4885-ACEB-925B0CF901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888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101556" progId="Equation.3">
                    <p:embed/>
                  </p:oleObj>
                </mc:Choice>
                <mc:Fallback>
                  <p:oleObj name="Equation" r:id="rId6" imgW="330057" imgH="10155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88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64" name="Rectangle 28">
            <a:extLst>
              <a:ext uri="{FF2B5EF4-FFF2-40B4-BE49-F238E27FC236}">
                <a16:creationId xmlns:a16="http://schemas.microsoft.com/office/drawing/2014/main" id="{AF1D7F03-2601-4241-91C8-5B9ED9E27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019675"/>
            <a:ext cx="4913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一周内接待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来访共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0" grpId="0" autoUpdateAnimBg="0"/>
      <p:bldP spid="65542" grpId="0" animBg="1" autoUpdateAnimBg="0"/>
      <p:bldP spid="65543" grpId="0" animBg="1" autoUpdateAnimBg="0"/>
      <p:bldP spid="65544" grpId="0" animBg="1" autoUpdateAnimBg="0"/>
      <p:bldP spid="65545" grpId="0" animBg="1" autoUpdateAnimBg="0"/>
      <p:bldP spid="65546" grpId="0" animBg="1" autoUpdateAnimBg="0"/>
      <p:bldP spid="65547" grpId="0" animBg="1" autoUpdateAnimBg="0"/>
      <p:bldP spid="65548" grpId="0" animBg="1" autoUpdateAnimBg="0"/>
      <p:bldP spid="6556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3FB42846-479D-448F-A1DC-DF0152B17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6670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2000" imgH="304667" progId="Equation.3">
                  <p:embed/>
                </p:oleObj>
              </mc:Choice>
              <mc:Fallback>
                <p:oleObj name="Equation" r:id="rId2" imgW="762000" imgH="30466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29C06328-1932-48EE-9FBC-57DCC4A13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962400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850900" progId="Equation.3">
                  <p:embed/>
                </p:oleObj>
              </mc:Choice>
              <mc:Fallback>
                <p:oleObj name="Equation" r:id="rId4" imgW="1066800" imgH="85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62400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A9E460E8-48B5-4D0A-B422-F366BBF6F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6163" y="4249738"/>
          <a:ext cx="2736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5729" imgH="393529" progId="Equation.3">
                  <p:embed/>
                </p:oleObj>
              </mc:Choice>
              <mc:Fallback>
                <p:oleObj name="Equation" r:id="rId6" imgW="2005729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249738"/>
                        <a:ext cx="2736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>
            <a:extLst>
              <a:ext uri="{FF2B5EF4-FFF2-40B4-BE49-F238E27FC236}">
                <a16:creationId xmlns:a16="http://schemas.microsoft.com/office/drawing/2014/main" id="{3E22B49C-A97F-419D-91F3-E849336BC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953000"/>
            <a:ext cx="7543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小概率事件在实际中几乎是不可能发生的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而可知接待时间是有规定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2019B004-7CFA-46C2-8B3C-AD914683E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一</a:t>
            </a:r>
          </a:p>
        </p:txBody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422FF674-C835-46F3-A49F-D641D9216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二</a:t>
            </a:r>
          </a:p>
        </p:txBody>
      </p:sp>
      <p:sp>
        <p:nvSpPr>
          <p:cNvPr id="66568" name="Rectangle 8">
            <a:extLst>
              <a:ext uri="{FF2B5EF4-FFF2-40B4-BE49-F238E27FC236}">
                <a16:creationId xmlns:a16="http://schemas.microsoft.com/office/drawing/2014/main" id="{2C913095-F3EB-4151-AE4B-9988C20DF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三</a:t>
            </a:r>
          </a:p>
        </p:txBody>
      </p:sp>
      <p:sp>
        <p:nvSpPr>
          <p:cNvPr id="66569" name="Rectangle 9">
            <a:extLst>
              <a:ext uri="{FF2B5EF4-FFF2-40B4-BE49-F238E27FC236}">
                <a16:creationId xmlns:a16="http://schemas.microsoft.com/office/drawing/2014/main" id="{B8F7EF96-549C-4AAC-BA00-5301BA8EB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四</a:t>
            </a:r>
          </a:p>
        </p:txBody>
      </p:sp>
      <p:sp>
        <p:nvSpPr>
          <p:cNvPr id="66570" name="Rectangle 10">
            <a:extLst>
              <a:ext uri="{FF2B5EF4-FFF2-40B4-BE49-F238E27FC236}">
                <a16:creationId xmlns:a16="http://schemas.microsoft.com/office/drawing/2014/main" id="{37119FDC-1B15-41C2-8639-D7CF57774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五</a:t>
            </a:r>
          </a:p>
        </p:txBody>
      </p:sp>
      <p:sp>
        <p:nvSpPr>
          <p:cNvPr id="66571" name="Rectangle 11">
            <a:extLst>
              <a:ext uri="{FF2B5EF4-FFF2-40B4-BE49-F238E27FC236}">
                <a16:creationId xmlns:a16="http://schemas.microsoft.com/office/drawing/2014/main" id="{0E1977F7-D0E6-48BA-BA88-70AFC8B22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六</a:t>
            </a:r>
          </a:p>
        </p:txBody>
      </p:sp>
      <p:sp>
        <p:nvSpPr>
          <p:cNvPr id="66572" name="Rectangle 12">
            <a:extLst>
              <a:ext uri="{FF2B5EF4-FFF2-40B4-BE49-F238E27FC236}">
                <a16:creationId xmlns:a16="http://schemas.microsoft.com/office/drawing/2014/main" id="{89D4F4D0-A65F-4D5A-87FE-A96DE562B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676400"/>
            <a:ext cx="914400" cy="609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日</a:t>
            </a:r>
          </a:p>
        </p:txBody>
      </p:sp>
      <p:sp>
        <p:nvSpPr>
          <p:cNvPr id="66573" name="Rectangle 13">
            <a:extLst>
              <a:ext uri="{FF2B5EF4-FFF2-40B4-BE49-F238E27FC236}">
                <a16:creationId xmlns:a16="http://schemas.microsoft.com/office/drawing/2014/main" id="{B7A6FFE2-8351-4ED8-B184-C4C101BE0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914400" cy="609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二</a:t>
            </a:r>
          </a:p>
        </p:txBody>
      </p:sp>
      <p:sp>
        <p:nvSpPr>
          <p:cNvPr id="66574" name="Rectangle 14">
            <a:extLst>
              <a:ext uri="{FF2B5EF4-FFF2-40B4-BE49-F238E27FC236}">
                <a16:creationId xmlns:a16="http://schemas.microsoft.com/office/drawing/2014/main" id="{5B817804-2BA1-422F-90CB-B12321EE5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676400"/>
            <a:ext cx="914400" cy="6096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四</a:t>
            </a:r>
          </a:p>
        </p:txBody>
      </p:sp>
      <p:grpSp>
        <p:nvGrpSpPr>
          <p:cNvPr id="40975" name="Group 15">
            <a:extLst>
              <a:ext uri="{FF2B5EF4-FFF2-40B4-BE49-F238E27FC236}">
                <a16:creationId xmlns:a16="http://schemas.microsoft.com/office/drawing/2014/main" id="{24BE688A-ADB3-4658-8F9D-487917E402FA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914400"/>
            <a:ext cx="6477000" cy="381000"/>
            <a:chOff x="768" y="960"/>
            <a:chExt cx="4080" cy="240"/>
          </a:xfrm>
        </p:grpSpPr>
        <p:sp>
          <p:nvSpPr>
            <p:cNvPr id="40985" name="Oval 16">
              <a:extLst>
                <a:ext uri="{FF2B5EF4-FFF2-40B4-BE49-F238E27FC236}">
                  <a16:creationId xmlns:a16="http://schemas.microsoft.com/office/drawing/2014/main" id="{FC3C9293-3139-4CC6-9E1D-6407D0894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0986" name="Oval 17">
              <a:extLst>
                <a:ext uri="{FF2B5EF4-FFF2-40B4-BE49-F238E27FC236}">
                  <a16:creationId xmlns:a16="http://schemas.microsoft.com/office/drawing/2014/main" id="{300854BB-01F9-43A8-A49B-4AB7C722D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87" name="Oval 18">
              <a:extLst>
                <a:ext uri="{FF2B5EF4-FFF2-40B4-BE49-F238E27FC236}">
                  <a16:creationId xmlns:a16="http://schemas.microsoft.com/office/drawing/2014/main" id="{AE03DFA6-D217-43F3-B6E1-CE5928DA6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0988" name="Oval 19">
              <a:extLst>
                <a:ext uri="{FF2B5EF4-FFF2-40B4-BE49-F238E27FC236}">
                  <a16:creationId xmlns:a16="http://schemas.microsoft.com/office/drawing/2014/main" id="{F9C1DD7D-52CD-418C-A44A-C8F2C8362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0989" name="Oval 20">
              <a:extLst>
                <a:ext uri="{FF2B5EF4-FFF2-40B4-BE49-F238E27FC236}">
                  <a16:creationId xmlns:a16="http://schemas.microsoft.com/office/drawing/2014/main" id="{6CE96425-CE7A-4C61-97A8-C92FBD99B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960"/>
              <a:ext cx="384" cy="24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graphicFrame>
          <p:nvGraphicFramePr>
            <p:cNvPr id="40990" name="Object 21">
              <a:extLst>
                <a:ext uri="{FF2B5EF4-FFF2-40B4-BE49-F238E27FC236}">
                  <a16:creationId xmlns:a16="http://schemas.microsoft.com/office/drawing/2014/main" id="{1C2DEBDC-FAA5-432F-9B7E-CF1700151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008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057" imgH="101556" progId="Equation.3">
                    <p:embed/>
                  </p:oleObj>
                </mc:Choice>
                <mc:Fallback>
                  <p:oleObj name="Equation" r:id="rId8" imgW="330057" imgH="10155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008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82" name="Group 22">
            <a:extLst>
              <a:ext uri="{FF2B5EF4-FFF2-40B4-BE49-F238E27FC236}">
                <a16:creationId xmlns:a16="http://schemas.microsoft.com/office/drawing/2014/main" id="{3D7E7FA5-6B9E-40DD-8E41-36435191582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912813"/>
            <a:ext cx="6477000" cy="381000"/>
            <a:chOff x="864" y="192"/>
            <a:chExt cx="4080" cy="240"/>
          </a:xfrm>
        </p:grpSpPr>
        <p:sp>
          <p:nvSpPr>
            <p:cNvPr id="40979" name="Oval 23">
              <a:extLst>
                <a:ext uri="{FF2B5EF4-FFF2-40B4-BE49-F238E27FC236}">
                  <a16:creationId xmlns:a16="http://schemas.microsoft.com/office/drawing/2014/main" id="{7E82DFB9-3AAF-44FA-ACEE-7291B6957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80" name="Oval 24">
              <a:extLst>
                <a:ext uri="{FF2B5EF4-FFF2-40B4-BE49-F238E27FC236}">
                  <a16:creationId xmlns:a16="http://schemas.microsoft.com/office/drawing/2014/main" id="{FE14F2D5-5C16-4210-946E-6F6A2208D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81" name="Oval 25">
              <a:extLst>
                <a:ext uri="{FF2B5EF4-FFF2-40B4-BE49-F238E27FC236}">
                  <a16:creationId xmlns:a16="http://schemas.microsoft.com/office/drawing/2014/main" id="{DB20B47A-1841-46AB-AEF5-CE429DFF2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82" name="Oval 26">
              <a:extLst>
                <a:ext uri="{FF2B5EF4-FFF2-40B4-BE49-F238E27FC236}">
                  <a16:creationId xmlns:a16="http://schemas.microsoft.com/office/drawing/2014/main" id="{BCBE3968-40CC-486A-9D22-E00543850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0983" name="Oval 27">
              <a:extLst>
                <a:ext uri="{FF2B5EF4-FFF2-40B4-BE49-F238E27FC236}">
                  <a16:creationId xmlns:a16="http://schemas.microsoft.com/office/drawing/2014/main" id="{609B0995-F72A-4F4B-9B82-5F14028A4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92"/>
              <a:ext cx="384" cy="240"/>
            </a:xfrm>
            <a:prstGeom prst="ellipse">
              <a:avLst/>
            </a:prstGeom>
            <a:solidFill>
              <a:srgbClr val="FFB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graphicFrame>
          <p:nvGraphicFramePr>
            <p:cNvPr id="40984" name="Object 28">
              <a:extLst>
                <a:ext uri="{FF2B5EF4-FFF2-40B4-BE49-F238E27FC236}">
                  <a16:creationId xmlns:a16="http://schemas.microsoft.com/office/drawing/2014/main" id="{CBCDC437-664C-4EED-9F86-33B049C33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40"/>
            <a:ext cx="4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057" imgH="101556" progId="Equation.3">
                    <p:embed/>
                  </p:oleObj>
                </mc:Choice>
                <mc:Fallback>
                  <p:oleObj name="Equation" r:id="rId10" imgW="330057" imgH="10155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0"/>
                          <a:ext cx="480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B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89" name="Rectangle 29">
            <a:extLst>
              <a:ext uri="{FF2B5EF4-FFF2-40B4-BE49-F238E27FC236}">
                <a16:creationId xmlns:a16="http://schemas.microsoft.com/office/drawing/2014/main" id="{20A89C95-E1A8-4936-A3B5-7EB6EB5B1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90800"/>
            <a:ext cx="6432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2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接待都是在周二和周四进行的共有</a:t>
            </a:r>
          </a:p>
        </p:txBody>
      </p:sp>
      <p:sp>
        <p:nvSpPr>
          <p:cNvPr id="66590" name="Rectangle 30">
            <a:extLst>
              <a:ext uri="{FF2B5EF4-FFF2-40B4-BE49-F238E27FC236}">
                <a16:creationId xmlns:a16="http://schemas.microsoft.com/office/drawing/2014/main" id="{837DBF5E-C137-47FC-A71F-0FAE3B197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352800"/>
            <a:ext cx="705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接待都是在周二和周四进行的概率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  <p:bldP spid="66566" grpId="0" animBg="1" autoUpdateAnimBg="0"/>
      <p:bldP spid="66567" grpId="0" animBg="1" autoUpdateAnimBg="0"/>
      <p:bldP spid="66568" grpId="0" animBg="1" autoUpdateAnimBg="0"/>
      <p:bldP spid="66569" grpId="0" animBg="1" autoUpdateAnimBg="0"/>
      <p:bldP spid="66570" grpId="0" animBg="1" autoUpdateAnimBg="0"/>
      <p:bldP spid="66571" grpId="0" animBg="1" autoUpdateAnimBg="0"/>
      <p:bldP spid="66572" grpId="0" animBg="1" autoUpdateAnimBg="0"/>
      <p:bldP spid="66573" grpId="0" animBg="1" autoUpdateAnimBg="0"/>
      <p:bldP spid="66574" grpId="0" animBg="1" autoUpdateAnimBg="0"/>
      <p:bldP spid="66589" grpId="0" autoUpdateAnimBg="0"/>
      <p:bldP spid="6659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7E68E760-EDFF-496B-8A33-7A3F13207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93738"/>
            <a:ext cx="7507288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假设每人的生日在一年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5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天中的任一天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等可能的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都等于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/365 ,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4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人中至少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人生日相同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0CDF4FA5-E454-4871-A5EA-64A1BD25B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438400"/>
            <a:ext cx="500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64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人生日各不相同的概率为</a:t>
            </a:r>
          </a:p>
        </p:txBody>
      </p:sp>
      <p:graphicFrame>
        <p:nvGraphicFramePr>
          <p:cNvPr id="67588" name="Object 4">
            <a:extLst>
              <a:ext uri="{FF2B5EF4-FFF2-40B4-BE49-F238E27FC236}">
                <a16:creationId xmlns:a16="http://schemas.microsoft.com/office/drawing/2014/main" id="{6F84EC37-D5AE-404D-9CA1-578EED88A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3200400"/>
          <a:ext cx="500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838200" progId="Equation.3">
                  <p:embed/>
                </p:oleObj>
              </mc:Choice>
              <mc:Fallback>
                <p:oleObj name="Equation" r:id="rId2" imgW="500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200400"/>
                        <a:ext cx="500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Rectangle 5">
            <a:extLst>
              <a:ext uri="{FF2B5EF4-FFF2-40B4-BE49-F238E27FC236}">
                <a16:creationId xmlns:a16="http://schemas.microsoft.com/office/drawing/2014/main" id="{4F4EB7BE-8CA9-4E15-9D29-F6726707F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3434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4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人中至少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人生日相同的概率为</a:t>
            </a:r>
          </a:p>
        </p:txBody>
      </p:sp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C6405C4E-ACB7-44B9-8566-983DAD27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181600"/>
          <a:ext cx="530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600" imgH="838200" progId="Equation.3">
                  <p:embed/>
                </p:oleObj>
              </mc:Choice>
              <mc:Fallback>
                <p:oleObj name="Equation" r:id="rId4" imgW="53086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530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D14F296E-311F-48D4-A5F1-E46A48C40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410200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5977" imgH="317362" progId="Equation.3">
                  <p:embed/>
                </p:oleObj>
              </mc:Choice>
              <mc:Fallback>
                <p:oleObj name="Equation" r:id="rId6" imgW="1205977" imgH="3173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10200"/>
                        <a:ext cx="1206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8">
            <a:extLst>
              <a:ext uri="{FF2B5EF4-FFF2-40B4-BE49-F238E27FC236}">
                <a16:creationId xmlns:a16="http://schemas.microsoft.com/office/drawing/2014/main" id="{1B0F9B36-F0E8-4555-8691-BAE2B718C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24113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89" grpId="0" autoUpdateAnimBg="0"/>
      <p:bldP spid="6759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>
            <a:extLst>
              <a:ext uri="{FF2B5EF4-FFF2-40B4-BE49-F238E27FC236}">
                <a16:creationId xmlns:a16="http://schemas.microsoft.com/office/drawing/2014/main" id="{85F86E4B-99D3-49DB-AA10-51A906593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447800"/>
          <a:ext cx="753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31100" imgH="939800" progId="Equation.3">
                  <p:embed/>
                </p:oleObj>
              </mc:Choice>
              <mc:Fallback>
                <p:oleObj name="Equation" r:id="rId2" imgW="75311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53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>
            <a:extLst>
              <a:ext uri="{FF2B5EF4-FFF2-40B4-BE49-F238E27FC236}">
                <a16:creationId xmlns:a16="http://schemas.microsoft.com/office/drawing/2014/main" id="{0857CA7C-9514-4683-A5C0-06F160749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438400"/>
          <a:ext cx="485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1400" imgH="838200" progId="Equation.3">
                  <p:embed/>
                </p:oleObj>
              </mc:Choice>
              <mc:Fallback>
                <p:oleObj name="Equation" r:id="rId4" imgW="48514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38400"/>
                        <a:ext cx="485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9EF44F39-BFED-49FE-B137-552EDE993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562350"/>
          <a:ext cx="680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07200" imgH="444500" progId="Equation.3">
                  <p:embed/>
                </p:oleObj>
              </mc:Choice>
              <mc:Fallback>
                <p:oleObj name="Equation" r:id="rId6" imgW="68072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562350"/>
                        <a:ext cx="680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6F428FD1-7CCB-40F8-BF87-1562BB2A6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4343400"/>
          <a:ext cx="533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4000" imgH="838200" progId="Equation.3">
                  <p:embed/>
                </p:oleObj>
              </mc:Choice>
              <mc:Fallback>
                <p:oleObj name="Equation" r:id="rId8" imgW="53340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343400"/>
                        <a:ext cx="533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>
            <a:extLst>
              <a:ext uri="{FF2B5EF4-FFF2-40B4-BE49-F238E27FC236}">
                <a16:creationId xmlns:a16="http://schemas.microsoft.com/office/drawing/2014/main" id="{DD32ABAB-AEBF-4292-A9C0-DC93B8243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000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说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>
            <a:extLst>
              <a:ext uri="{FF2B5EF4-FFF2-40B4-BE49-F238E27FC236}">
                <a16:creationId xmlns:a16="http://schemas.microsoft.com/office/drawing/2014/main" id="{C62F9F43-44B3-45F8-B079-03A1FF602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25550"/>
            <a:ext cx="7402513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5" name="Text Box 3">
            <a:extLst>
              <a:ext uri="{FF2B5EF4-FFF2-40B4-BE49-F238E27FC236}">
                <a16:creationId xmlns:a16="http://schemas.microsoft.com/office/drawing/2014/main" id="{5D2C843F-0629-466C-8FA6-379C863F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663575"/>
            <a:ext cx="489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我们利用软件包进行数值计算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0" name="Group 200">
            <a:extLst>
              <a:ext uri="{FF2B5EF4-FFF2-40B4-BE49-F238E27FC236}">
                <a16:creationId xmlns:a16="http://schemas.microsoft.com/office/drawing/2014/main" id="{5314953A-1F58-4729-A8D0-36AEC49C9FAA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1773238"/>
            <a:ext cx="7459663" cy="4359275"/>
            <a:chOff x="648" y="1117"/>
            <a:chExt cx="4699" cy="2746"/>
          </a:xfrm>
        </p:grpSpPr>
        <p:sp>
          <p:nvSpPr>
            <p:cNvPr id="12303" name="Line 201">
              <a:extLst>
                <a:ext uri="{FF2B5EF4-FFF2-40B4-BE49-F238E27FC236}">
                  <a16:creationId xmlns:a16="http://schemas.microsoft.com/office/drawing/2014/main" id="{ED69747B-E9D1-4DE7-8870-7059899661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1127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4" name="Line 202">
              <a:extLst>
                <a:ext uri="{FF2B5EF4-FFF2-40B4-BE49-F238E27FC236}">
                  <a16:creationId xmlns:a16="http://schemas.microsoft.com/office/drawing/2014/main" id="{E06567AD-CE09-4F89-A97B-CE9C2827B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1127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5" name="Line 203">
              <a:extLst>
                <a:ext uri="{FF2B5EF4-FFF2-40B4-BE49-F238E27FC236}">
                  <a16:creationId xmlns:a16="http://schemas.microsoft.com/office/drawing/2014/main" id="{5544092B-93DD-42C4-8E72-0488D14F1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2" y="1443"/>
              <a:ext cx="410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6" name="Line 204">
              <a:extLst>
                <a:ext uri="{FF2B5EF4-FFF2-40B4-BE49-F238E27FC236}">
                  <a16:creationId xmlns:a16="http://schemas.microsoft.com/office/drawing/2014/main" id="{C65093B4-C889-4A57-8578-C3C9E9A82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1127"/>
              <a:ext cx="0" cy="26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7" name="Line 205">
              <a:extLst>
                <a:ext uri="{FF2B5EF4-FFF2-40B4-BE49-F238E27FC236}">
                  <a16:creationId xmlns:a16="http://schemas.microsoft.com/office/drawing/2014/main" id="{A6619780-F559-441B-9F2B-A9D71225B3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127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8" name="Line 206">
              <a:extLst>
                <a:ext uri="{FF2B5EF4-FFF2-40B4-BE49-F238E27FC236}">
                  <a16:creationId xmlns:a16="http://schemas.microsoft.com/office/drawing/2014/main" id="{1598B8AD-CA3C-4ED6-8F09-8B7226436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9" name="Line 207">
              <a:extLst>
                <a:ext uri="{FF2B5EF4-FFF2-40B4-BE49-F238E27FC236}">
                  <a16:creationId xmlns:a16="http://schemas.microsoft.com/office/drawing/2014/main" id="{0F74B329-1E98-4144-B117-CB1769941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2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0" name="Text Box 208">
              <a:extLst>
                <a:ext uri="{FF2B5EF4-FFF2-40B4-BE49-F238E27FC236}">
                  <a16:creationId xmlns:a16="http://schemas.microsoft.com/office/drawing/2014/main" id="{6FCCE6EC-EC84-4E61-BE15-2C52B22A4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" y="1127"/>
              <a:ext cx="56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试验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序号</a:t>
              </a:r>
            </a:p>
          </p:txBody>
        </p:sp>
        <p:graphicFrame>
          <p:nvGraphicFramePr>
            <p:cNvPr id="12311" name="Object 209">
              <a:extLst>
                <a:ext uri="{FF2B5EF4-FFF2-40B4-BE49-F238E27FC236}">
                  <a16:creationId xmlns:a16="http://schemas.microsoft.com/office/drawing/2014/main" id="{71E69172-947E-4507-AD4F-52AADE86C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8" y="1183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4364" imgH="304668" progId="Equation.3">
                    <p:embed/>
                  </p:oleObj>
                </mc:Choice>
                <mc:Fallback>
                  <p:oleObj name="Equation" r:id="rId2" imgW="774364" imgH="304668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1183"/>
                          <a:ext cx="4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210">
              <a:extLst>
                <a:ext uri="{FF2B5EF4-FFF2-40B4-BE49-F238E27FC236}">
                  <a16:creationId xmlns:a16="http://schemas.microsoft.com/office/drawing/2014/main" id="{ECD8B1B5-B605-4BB5-9435-BD243C144B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13" imgH="418918" progId="Equation.3">
                    <p:embed/>
                  </p:oleObj>
                </mc:Choice>
                <mc:Fallback>
                  <p:oleObj name="Equation" r:id="rId4" imgW="431613" imgH="418918" progId="Equation.3">
                    <p:embed/>
                    <p:pic>
                      <p:nvPicPr>
                        <p:cNvPr id="0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211">
              <a:extLst>
                <a:ext uri="{FF2B5EF4-FFF2-40B4-BE49-F238E27FC236}">
                  <a16:creationId xmlns:a16="http://schemas.microsoft.com/office/drawing/2014/main" id="{8603E0DD-083D-4472-AEDA-02AA3F8E4B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6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36" imgH="393359" progId="Equation.3">
                    <p:embed/>
                  </p:oleObj>
                </mc:Choice>
                <mc:Fallback>
                  <p:oleObj name="Equation" r:id="rId6" imgW="304536" imgH="393359" progId="Equation.3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 Box 212">
              <a:extLst>
                <a:ext uri="{FF2B5EF4-FFF2-40B4-BE49-F238E27FC236}">
                  <a16:creationId xmlns:a16="http://schemas.microsoft.com/office/drawing/2014/main" id="{1F314019-A82E-4BA6-8102-EC42C414F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1799"/>
              <a:ext cx="346" cy="2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2 3  4  5  6  7</a:t>
              </a:r>
            </a:p>
          </p:txBody>
        </p:sp>
        <p:sp>
          <p:nvSpPr>
            <p:cNvPr id="12315" name="Text Box 213">
              <a:extLst>
                <a:ext uri="{FF2B5EF4-FFF2-40B4-BE49-F238E27FC236}">
                  <a16:creationId xmlns:a16="http://schemas.microsoft.com/office/drawing/2014/main" id="{31C975E8-7883-4082-8E31-89F80C934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" y="1766"/>
              <a:ext cx="34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2316" name="Text Box 214">
              <a:extLst>
                <a:ext uri="{FF2B5EF4-FFF2-40B4-BE49-F238E27FC236}">
                  <a16:creationId xmlns:a16="http://schemas.microsoft.com/office/drawing/2014/main" id="{36CA93B2-2654-49BA-ADF9-14241870F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5" y="20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12317" name="Text Box 215">
              <a:extLst>
                <a:ext uri="{FF2B5EF4-FFF2-40B4-BE49-F238E27FC236}">
                  <a16:creationId xmlns:a16="http://schemas.microsoft.com/office/drawing/2014/main" id="{6F671F48-8068-46F0-9B6E-CA7A48123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2342"/>
              <a:ext cx="346" cy="15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5  1  2  4</a:t>
              </a:r>
            </a:p>
          </p:txBody>
        </p:sp>
        <p:graphicFrame>
          <p:nvGraphicFramePr>
            <p:cNvPr id="12318" name="Object 216">
              <a:extLst>
                <a:ext uri="{FF2B5EF4-FFF2-40B4-BE49-F238E27FC236}">
                  <a16:creationId xmlns:a16="http://schemas.microsoft.com/office/drawing/2014/main" id="{A63756C6-B01A-416D-8CEB-7C46ECBF9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8" y="1899"/>
            <a:ext cx="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12" imgH="444307" progId="Equation.3">
                    <p:embed/>
                  </p:oleObj>
                </mc:Choice>
                <mc:Fallback>
                  <p:oleObj name="Equation" r:id="rId8" imgW="203112" imgH="444307" progId="Equation.3">
                    <p:embed/>
                    <p:pic>
                      <p:nvPicPr>
                        <p:cNvPr id="0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1899"/>
                          <a:ext cx="1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217">
              <a:extLst>
                <a:ext uri="{FF2B5EF4-FFF2-40B4-BE49-F238E27FC236}">
                  <a16:creationId xmlns:a16="http://schemas.microsoft.com/office/drawing/2014/main" id="{503E1314-9B31-44D0-A3A6-A83082072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8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13" imgH="418918" progId="Equation.3">
                    <p:embed/>
                  </p:oleObj>
                </mc:Choice>
                <mc:Fallback>
                  <p:oleObj name="Equation" r:id="rId10" imgW="431613" imgH="418918" progId="Equation.3">
                    <p:embed/>
                    <p:pic>
                      <p:nvPicPr>
                        <p:cNvPr id="0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218">
              <a:extLst>
                <a:ext uri="{FF2B5EF4-FFF2-40B4-BE49-F238E27FC236}">
                  <a16:creationId xmlns:a16="http://schemas.microsoft.com/office/drawing/2014/main" id="{79E1BD94-39D2-4DFC-BCF6-B9F9B11C38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36" imgH="393359" progId="Equation.3">
                    <p:embed/>
                  </p:oleObj>
                </mc:Choice>
                <mc:Fallback>
                  <p:oleObj name="Equation" r:id="rId11" imgW="304536" imgH="393359" progId="Equation.3">
                    <p:embed/>
                    <p:pic>
                      <p:nvPicPr>
                        <p:cNvPr id="0" name="Object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1" name="Object 219">
              <a:extLst>
                <a:ext uri="{FF2B5EF4-FFF2-40B4-BE49-F238E27FC236}">
                  <a16:creationId xmlns:a16="http://schemas.microsoft.com/office/drawing/2014/main" id="{7A79C06D-1B03-40AE-BEF9-2810C21E4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0" y="1179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087" imgH="317362" progId="Equation.3">
                    <p:embed/>
                  </p:oleObj>
                </mc:Choice>
                <mc:Fallback>
                  <p:oleObj name="Equation" r:id="rId12" imgW="952087" imgH="317362" progId="Equation.3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1179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Text Box 220">
              <a:extLst>
                <a:ext uri="{FF2B5EF4-FFF2-40B4-BE49-F238E27FC236}">
                  <a16:creationId xmlns:a16="http://schemas.microsoft.com/office/drawing/2014/main" id="{4BD4021F-6167-467D-B301-A0FB11A57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751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</a:p>
          </p:txBody>
        </p:sp>
        <p:sp>
          <p:nvSpPr>
            <p:cNvPr id="12323" name="Text Box 221">
              <a:extLst>
                <a:ext uri="{FF2B5EF4-FFF2-40B4-BE49-F238E27FC236}">
                  <a16:creationId xmlns:a16="http://schemas.microsoft.com/office/drawing/2014/main" id="{6A698DF6-6A53-4C32-B0D8-99ED4A46A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023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12324" name="Text Box 222">
              <a:extLst>
                <a:ext uri="{FF2B5EF4-FFF2-40B4-BE49-F238E27FC236}">
                  <a16:creationId xmlns:a16="http://schemas.microsoft.com/office/drawing/2014/main" id="{FD172430-601F-4B55-9505-1262313B5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35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</a:p>
          </p:txBody>
        </p:sp>
        <p:sp>
          <p:nvSpPr>
            <p:cNvPr id="12325" name="Text Box 223">
              <a:extLst>
                <a:ext uri="{FF2B5EF4-FFF2-40B4-BE49-F238E27FC236}">
                  <a16:creationId xmlns:a16="http://schemas.microsoft.com/office/drawing/2014/main" id="{6F070792-4193-4AA1-8343-BBBDF2590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266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12326" name="Text Box 224">
              <a:extLst>
                <a:ext uri="{FF2B5EF4-FFF2-40B4-BE49-F238E27FC236}">
                  <a16:creationId xmlns:a16="http://schemas.microsoft.com/office/drawing/2014/main" id="{E3477FF8-77AB-4139-9E8E-5B55F2748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2" y="297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12327" name="Text Box 225">
              <a:extLst>
                <a:ext uri="{FF2B5EF4-FFF2-40B4-BE49-F238E27FC236}">
                  <a16:creationId xmlns:a16="http://schemas.microsoft.com/office/drawing/2014/main" id="{3EEAD262-4607-4714-9615-A973C75D0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" y="3271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12328" name="Text Box 226">
              <a:extLst>
                <a:ext uri="{FF2B5EF4-FFF2-40B4-BE49-F238E27FC236}">
                  <a16:creationId xmlns:a16="http://schemas.microsoft.com/office/drawing/2014/main" id="{99E9A6FD-17E5-4041-95BF-37DC86D12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357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</a:t>
              </a:r>
            </a:p>
          </p:txBody>
        </p:sp>
        <p:graphicFrame>
          <p:nvGraphicFramePr>
            <p:cNvPr id="12329" name="Object 227">
              <a:extLst>
                <a:ext uri="{FF2B5EF4-FFF2-40B4-BE49-F238E27FC236}">
                  <a16:creationId xmlns:a16="http://schemas.microsoft.com/office/drawing/2014/main" id="{9A24E80D-A8F6-4CD8-8F62-E9EF10499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6" y="1475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13" imgH="418918" progId="Equation.3">
                    <p:embed/>
                  </p:oleObj>
                </mc:Choice>
                <mc:Fallback>
                  <p:oleObj name="Equation" r:id="rId14" imgW="431613" imgH="418918" progId="Equation.3">
                    <p:embed/>
                    <p:pic>
                      <p:nvPicPr>
                        <p:cNvPr id="0" name="Object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475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0" name="Object 228">
              <a:extLst>
                <a:ext uri="{FF2B5EF4-FFF2-40B4-BE49-F238E27FC236}">
                  <a16:creationId xmlns:a16="http://schemas.microsoft.com/office/drawing/2014/main" id="{FA4EAC27-1306-4CA3-B530-FE7CF0F9A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4" y="1179"/>
            <a:ext cx="7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29810" imgH="317362" progId="Equation.3">
                    <p:embed/>
                  </p:oleObj>
                </mc:Choice>
                <mc:Fallback>
                  <p:oleObj name="Equation" r:id="rId15" imgW="1129810" imgH="317362" progId="Equation.3">
                    <p:embed/>
                    <p:pic>
                      <p:nvPicPr>
                        <p:cNvPr id="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1179"/>
                          <a:ext cx="7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1" name="Text Box 229">
              <a:extLst>
                <a:ext uri="{FF2B5EF4-FFF2-40B4-BE49-F238E27FC236}">
                  <a16:creationId xmlns:a16="http://schemas.microsoft.com/office/drawing/2014/main" id="{7900EC70-C981-4D8C-A62C-BE2A7C6C3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173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1</a:t>
              </a:r>
            </a:p>
          </p:txBody>
        </p:sp>
        <p:sp>
          <p:nvSpPr>
            <p:cNvPr id="12332" name="Text Box 230">
              <a:extLst>
                <a:ext uri="{FF2B5EF4-FFF2-40B4-BE49-F238E27FC236}">
                  <a16:creationId xmlns:a16="http://schemas.microsoft.com/office/drawing/2014/main" id="{82B73D7E-EC1D-4049-B5C2-B59105C62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023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9</a:t>
              </a:r>
            </a:p>
          </p:txBody>
        </p:sp>
        <p:sp>
          <p:nvSpPr>
            <p:cNvPr id="12333" name="Text Box 231">
              <a:extLst>
                <a:ext uri="{FF2B5EF4-FFF2-40B4-BE49-F238E27FC236}">
                  <a16:creationId xmlns:a16="http://schemas.microsoft.com/office/drawing/2014/main" id="{BA7F8D49-E049-4A9E-B1EF-45C6D91E6B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35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6</a:t>
              </a:r>
            </a:p>
          </p:txBody>
        </p:sp>
        <p:sp>
          <p:nvSpPr>
            <p:cNvPr id="12334" name="Text Box 232">
              <a:extLst>
                <a:ext uri="{FF2B5EF4-FFF2-40B4-BE49-F238E27FC236}">
                  <a16:creationId xmlns:a16="http://schemas.microsoft.com/office/drawing/2014/main" id="{CC6A79C5-8886-493D-840D-B88475A5B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66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7</a:t>
              </a:r>
            </a:p>
          </p:txBody>
        </p:sp>
        <p:sp>
          <p:nvSpPr>
            <p:cNvPr id="12335" name="Text Box 233">
              <a:extLst>
                <a:ext uri="{FF2B5EF4-FFF2-40B4-BE49-F238E27FC236}">
                  <a16:creationId xmlns:a16="http://schemas.microsoft.com/office/drawing/2014/main" id="{09FC6690-8C2C-4921-AB96-25EC1EE5B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98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1</a:t>
              </a:r>
            </a:p>
          </p:txBody>
        </p:sp>
        <p:sp>
          <p:nvSpPr>
            <p:cNvPr id="12336" name="Text Box 234">
              <a:extLst>
                <a:ext uri="{FF2B5EF4-FFF2-40B4-BE49-F238E27FC236}">
                  <a16:creationId xmlns:a16="http://schemas.microsoft.com/office/drawing/2014/main" id="{42D553CD-04D5-4D5B-B431-37C20E482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3271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2</a:t>
              </a:r>
            </a:p>
          </p:txBody>
        </p:sp>
        <p:sp>
          <p:nvSpPr>
            <p:cNvPr id="12337" name="Text Box 235">
              <a:extLst>
                <a:ext uri="{FF2B5EF4-FFF2-40B4-BE49-F238E27FC236}">
                  <a16:creationId xmlns:a16="http://schemas.microsoft.com/office/drawing/2014/main" id="{D6CAAED5-E5C9-40F2-9CA0-E378B0586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3559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8</a:t>
              </a:r>
            </a:p>
          </p:txBody>
        </p:sp>
        <p:sp>
          <p:nvSpPr>
            <p:cNvPr id="12338" name="Line 236">
              <a:extLst>
                <a:ext uri="{FF2B5EF4-FFF2-40B4-BE49-F238E27FC236}">
                  <a16:creationId xmlns:a16="http://schemas.microsoft.com/office/drawing/2014/main" id="{FF0EBA20-1B96-4927-8A02-4B15D7D03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8" y="1125"/>
              <a:ext cx="0" cy="26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9" name="Line 237">
              <a:extLst>
                <a:ext uri="{FF2B5EF4-FFF2-40B4-BE49-F238E27FC236}">
                  <a16:creationId xmlns:a16="http://schemas.microsoft.com/office/drawing/2014/main" id="{5A924D79-0ABA-4E7B-B48F-09E6D8A86B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2" y="1117"/>
              <a:ext cx="0" cy="27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0" name="Text Box 238">
              <a:extLst>
                <a:ext uri="{FF2B5EF4-FFF2-40B4-BE49-F238E27FC236}">
                  <a16:creationId xmlns:a16="http://schemas.microsoft.com/office/drawing/2014/main" id="{C54F7BA0-C313-4E00-8DEB-67B04E89B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1751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</a:p>
          </p:txBody>
        </p:sp>
        <p:sp>
          <p:nvSpPr>
            <p:cNvPr id="12341" name="Text Box 239">
              <a:extLst>
                <a:ext uri="{FF2B5EF4-FFF2-40B4-BE49-F238E27FC236}">
                  <a16:creationId xmlns:a16="http://schemas.microsoft.com/office/drawing/2014/main" id="{2F0E3F90-66C9-4157-8F7A-D60EC9C0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2023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</a:p>
          </p:txBody>
        </p:sp>
        <p:sp>
          <p:nvSpPr>
            <p:cNvPr id="12342" name="Text Box 240">
              <a:extLst>
                <a:ext uri="{FF2B5EF4-FFF2-40B4-BE49-F238E27FC236}">
                  <a16:creationId xmlns:a16="http://schemas.microsoft.com/office/drawing/2014/main" id="{2AE81EE8-896B-4959-A8EA-09FE060D7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2327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</a:p>
          </p:txBody>
        </p:sp>
        <p:sp>
          <p:nvSpPr>
            <p:cNvPr id="12343" name="Text Box 241">
              <a:extLst>
                <a:ext uri="{FF2B5EF4-FFF2-40B4-BE49-F238E27FC236}">
                  <a16:creationId xmlns:a16="http://schemas.microsoft.com/office/drawing/2014/main" id="{A6C9C157-7F0B-41DB-8E0D-065A1202D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2647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</a:t>
              </a:r>
            </a:p>
          </p:txBody>
        </p:sp>
        <p:sp>
          <p:nvSpPr>
            <p:cNvPr id="12344" name="Rectangle 242">
              <a:extLst>
                <a:ext uri="{FF2B5EF4-FFF2-40B4-BE49-F238E27FC236}">
                  <a16:creationId xmlns:a16="http://schemas.microsoft.com/office/drawing/2014/main" id="{A3059E92-FA9D-46BC-AB91-25598524E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2983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</a:p>
          </p:txBody>
        </p:sp>
        <p:sp>
          <p:nvSpPr>
            <p:cNvPr id="12345" name="Rectangle 243">
              <a:extLst>
                <a:ext uri="{FF2B5EF4-FFF2-40B4-BE49-F238E27FC236}">
                  <a16:creationId xmlns:a16="http://schemas.microsoft.com/office/drawing/2014/main" id="{8B5F6E9E-BA09-483D-960A-45DB28636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3287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</a:p>
          </p:txBody>
        </p:sp>
        <p:sp>
          <p:nvSpPr>
            <p:cNvPr id="12346" name="Text Box 244">
              <a:extLst>
                <a:ext uri="{FF2B5EF4-FFF2-40B4-BE49-F238E27FC236}">
                  <a16:creationId xmlns:a16="http://schemas.microsoft.com/office/drawing/2014/main" id="{DB692D7A-8795-459A-98D8-530BDDBD3C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4" y="3559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</a:p>
          </p:txBody>
        </p:sp>
        <p:sp>
          <p:nvSpPr>
            <p:cNvPr id="12347" name="Text Box 245">
              <a:extLst>
                <a:ext uri="{FF2B5EF4-FFF2-40B4-BE49-F238E27FC236}">
                  <a16:creationId xmlns:a16="http://schemas.microsoft.com/office/drawing/2014/main" id="{85AD585A-2FC8-45D8-B70C-F19EC8608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173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4</a:t>
              </a:r>
            </a:p>
          </p:txBody>
        </p:sp>
        <p:sp>
          <p:nvSpPr>
            <p:cNvPr id="12348" name="Text Box 246">
              <a:extLst>
                <a:ext uri="{FF2B5EF4-FFF2-40B4-BE49-F238E27FC236}">
                  <a16:creationId xmlns:a16="http://schemas.microsoft.com/office/drawing/2014/main" id="{D51AF3B6-0523-42AB-9198-C6A08BE33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2023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</a:t>
              </a:r>
            </a:p>
          </p:txBody>
        </p:sp>
        <p:sp>
          <p:nvSpPr>
            <p:cNvPr id="12349" name="Text Box 247">
              <a:extLst>
                <a:ext uri="{FF2B5EF4-FFF2-40B4-BE49-F238E27FC236}">
                  <a16:creationId xmlns:a16="http://schemas.microsoft.com/office/drawing/2014/main" id="{2A2221F2-7D4A-4CE2-9304-42369E8D0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2359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2</a:t>
              </a:r>
            </a:p>
          </p:txBody>
        </p:sp>
        <p:sp>
          <p:nvSpPr>
            <p:cNvPr id="12350" name="Text Box 248">
              <a:extLst>
                <a:ext uri="{FF2B5EF4-FFF2-40B4-BE49-F238E27FC236}">
                  <a16:creationId xmlns:a16="http://schemas.microsoft.com/office/drawing/2014/main" id="{28CEBDBD-F052-455B-95E8-88A2E1A36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2" y="2977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8</a:t>
              </a:r>
            </a:p>
          </p:txBody>
        </p:sp>
        <p:sp>
          <p:nvSpPr>
            <p:cNvPr id="12351" name="Text Box 249">
              <a:extLst>
                <a:ext uri="{FF2B5EF4-FFF2-40B4-BE49-F238E27FC236}">
                  <a16:creationId xmlns:a16="http://schemas.microsoft.com/office/drawing/2014/main" id="{2DF5B1E0-2BA6-421F-800B-4F0D765FA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3271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36</a:t>
              </a:r>
            </a:p>
          </p:txBody>
        </p:sp>
        <p:sp>
          <p:nvSpPr>
            <p:cNvPr id="12352" name="Text Box 250">
              <a:extLst>
                <a:ext uri="{FF2B5EF4-FFF2-40B4-BE49-F238E27FC236}">
                  <a16:creationId xmlns:a16="http://schemas.microsoft.com/office/drawing/2014/main" id="{2FAA81C0-3B0D-4DAF-B827-6BF204E22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3559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4</a:t>
              </a:r>
            </a:p>
          </p:txBody>
        </p:sp>
        <p:graphicFrame>
          <p:nvGraphicFramePr>
            <p:cNvPr id="12353" name="Object 251">
              <a:extLst>
                <a:ext uri="{FF2B5EF4-FFF2-40B4-BE49-F238E27FC236}">
                  <a16:creationId xmlns:a16="http://schemas.microsoft.com/office/drawing/2014/main" id="{0A47472E-CD69-4894-B742-65EB7CE93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7" y="1491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4536" imgH="393359" progId="Equation.3">
                    <p:embed/>
                  </p:oleObj>
                </mc:Choice>
                <mc:Fallback>
                  <p:oleObj name="Equation" r:id="rId17" imgW="304536" imgH="393359" progId="Equation.3">
                    <p:embed/>
                    <p:pic>
                      <p:nvPicPr>
                        <p:cNvPr id="0" name="Object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491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4" name="Text Box 252">
              <a:extLst>
                <a:ext uri="{FF2B5EF4-FFF2-40B4-BE49-F238E27FC236}">
                  <a16:creationId xmlns:a16="http://schemas.microsoft.com/office/drawing/2014/main" id="{7FD92D60-D0FC-4301-A903-512B08A60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1751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2</a:t>
              </a:r>
            </a:p>
          </p:txBody>
        </p:sp>
        <p:sp>
          <p:nvSpPr>
            <p:cNvPr id="12355" name="Text Box 253">
              <a:extLst>
                <a:ext uri="{FF2B5EF4-FFF2-40B4-BE49-F238E27FC236}">
                  <a16:creationId xmlns:a16="http://schemas.microsoft.com/office/drawing/2014/main" id="{0572444A-AB84-4103-AEB5-07406FA37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2039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98</a:t>
              </a:r>
            </a:p>
          </p:txBody>
        </p:sp>
        <p:sp>
          <p:nvSpPr>
            <p:cNvPr id="12356" name="Text Box 254">
              <a:extLst>
                <a:ext uri="{FF2B5EF4-FFF2-40B4-BE49-F238E27FC236}">
                  <a16:creationId xmlns:a16="http://schemas.microsoft.com/office/drawing/2014/main" id="{CD0B9A31-444C-410B-ADA6-BE0B5CEA6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2359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12</a:t>
              </a:r>
            </a:p>
          </p:txBody>
        </p:sp>
        <p:sp>
          <p:nvSpPr>
            <p:cNvPr id="12357" name="Text Box 255">
              <a:extLst>
                <a:ext uri="{FF2B5EF4-FFF2-40B4-BE49-F238E27FC236}">
                  <a16:creationId xmlns:a16="http://schemas.microsoft.com/office/drawing/2014/main" id="{1776711E-9924-4782-A5CF-66E99E2A9E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2647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94</a:t>
              </a:r>
            </a:p>
          </p:txBody>
        </p:sp>
        <p:sp>
          <p:nvSpPr>
            <p:cNvPr id="12358" name="Text Box 256">
              <a:extLst>
                <a:ext uri="{FF2B5EF4-FFF2-40B4-BE49-F238E27FC236}">
                  <a16:creationId xmlns:a16="http://schemas.microsoft.com/office/drawing/2014/main" id="{C3230772-9F8F-4641-9751-6675F429C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3271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24</a:t>
              </a:r>
            </a:p>
          </p:txBody>
        </p:sp>
        <p:sp>
          <p:nvSpPr>
            <p:cNvPr id="12359" name="Text Box 257">
              <a:extLst>
                <a:ext uri="{FF2B5EF4-FFF2-40B4-BE49-F238E27FC236}">
                  <a16:creationId xmlns:a16="http://schemas.microsoft.com/office/drawing/2014/main" id="{C28FB143-4C93-4F5D-BB5D-96D28E5CB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" y="3566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16</a:t>
              </a:r>
            </a:p>
          </p:txBody>
        </p:sp>
        <p:sp>
          <p:nvSpPr>
            <p:cNvPr id="12360" name="Text Box 258">
              <a:extLst>
                <a:ext uri="{FF2B5EF4-FFF2-40B4-BE49-F238E27FC236}">
                  <a16:creationId xmlns:a16="http://schemas.microsoft.com/office/drawing/2014/main" id="{CA908AF3-271A-4A1F-A887-425314E27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2663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</a:t>
              </a:r>
            </a:p>
          </p:txBody>
        </p:sp>
        <p:sp>
          <p:nvSpPr>
            <p:cNvPr id="12361" name="Text Box 259">
              <a:extLst>
                <a:ext uri="{FF2B5EF4-FFF2-40B4-BE49-F238E27FC236}">
                  <a16:creationId xmlns:a16="http://schemas.microsoft.com/office/drawing/2014/main" id="{9F0D01E7-80E6-4EDB-9C9E-0D823A70BA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" y="2951"/>
              <a:ext cx="5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2</a:t>
              </a:r>
            </a:p>
          </p:txBody>
        </p:sp>
        <p:sp>
          <p:nvSpPr>
            <p:cNvPr id="12362" name="Line 260">
              <a:extLst>
                <a:ext uri="{FF2B5EF4-FFF2-40B4-BE49-F238E27FC236}">
                  <a16:creationId xmlns:a16="http://schemas.microsoft.com/office/drawing/2014/main" id="{C30BCFE8-7BED-44C3-AF73-2AB4FD557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3" y="1443"/>
              <a:ext cx="0" cy="236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63" name="Line 261">
              <a:extLst>
                <a:ext uri="{FF2B5EF4-FFF2-40B4-BE49-F238E27FC236}">
                  <a16:creationId xmlns:a16="http://schemas.microsoft.com/office/drawing/2014/main" id="{1958A5D9-4754-44E2-88DC-D001D6D22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1764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64" name="Line 262">
              <a:extLst>
                <a:ext uri="{FF2B5EF4-FFF2-40B4-BE49-F238E27FC236}">
                  <a16:creationId xmlns:a16="http://schemas.microsoft.com/office/drawing/2014/main" id="{21346523-A9B0-4009-9017-2F706FF06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3820"/>
              <a:ext cx="468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291" name="Text Box 2">
            <a:extLst>
              <a:ext uri="{FF2B5EF4-FFF2-40B4-BE49-F238E27FC236}">
                <a16:creationId xmlns:a16="http://schemas.microsoft.com/office/drawing/2014/main" id="{87D24CA7-5916-45CD-8AAB-2140EAF4F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09600"/>
            <a:ext cx="79248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将一枚硬币抛掷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做</a:t>
            </a:r>
          </a:p>
          <a:p>
            <a:pPr eaLnBrk="1" hangingPunct="1">
              <a:lnSpc>
                <a:spcPct val="125000"/>
              </a:lnSpc>
              <a:spcBef>
                <a:spcPct val="5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正面出现的次数及频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309" name="Rectangle 189">
            <a:extLst>
              <a:ext uri="{FF2B5EF4-FFF2-40B4-BE49-F238E27FC236}">
                <a16:creationId xmlns:a16="http://schemas.microsoft.com/office/drawing/2014/main" id="{7C03A3FF-2C39-474D-801E-667E50F11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4525" y="2847975"/>
            <a:ext cx="609600" cy="3200400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310" name="Group 190">
            <a:extLst>
              <a:ext uri="{FF2B5EF4-FFF2-40B4-BE49-F238E27FC236}">
                <a16:creationId xmlns:a16="http://schemas.microsoft.com/office/drawing/2014/main" id="{79B1EC77-3687-43AB-A487-12D2797ADF1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3063875"/>
            <a:ext cx="2743200" cy="715963"/>
            <a:chOff x="2640" y="-19"/>
            <a:chExt cx="1728" cy="451"/>
          </a:xfrm>
        </p:grpSpPr>
        <p:pic>
          <p:nvPicPr>
            <p:cNvPr id="12301" name="Picture 191" descr="BD14686_">
              <a:extLst>
                <a:ext uri="{FF2B5EF4-FFF2-40B4-BE49-F238E27FC236}">
                  <a16:creationId xmlns:a16="http://schemas.microsoft.com/office/drawing/2014/main" id="{46ABD7B4-31D1-4A09-89E2-07E92779A5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-19"/>
              <a:ext cx="1728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02" name="Object 192">
              <a:extLst>
                <a:ext uri="{FF2B5EF4-FFF2-40B4-BE49-F238E27FC236}">
                  <a16:creationId xmlns:a16="http://schemas.microsoft.com/office/drawing/2014/main" id="{258DF932-4FDF-4CB2-8421-FD662D6C7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0"/>
            <a:ext cx="134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333692" imgH="724033" progId="Equation.3">
                    <p:embed/>
                  </p:oleObj>
                </mc:Choice>
                <mc:Fallback>
                  <p:oleObj name="Equation" r:id="rId19" imgW="2333692" imgH="724033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0"/>
                          <a:ext cx="134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13" name="Rectangle 193">
            <a:extLst>
              <a:ext uri="{FF2B5EF4-FFF2-40B4-BE49-F238E27FC236}">
                <a16:creationId xmlns:a16="http://schemas.microsoft.com/office/drawing/2014/main" id="{FAFE781E-7557-4049-9AAA-82A45025F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2847975"/>
            <a:ext cx="838200" cy="3214688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17" name="Rectangle 197">
            <a:extLst>
              <a:ext uri="{FF2B5EF4-FFF2-40B4-BE49-F238E27FC236}">
                <a16:creationId xmlns:a16="http://schemas.microsoft.com/office/drawing/2014/main" id="{6CE696C0-19ED-4B9C-A93F-602075A89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313" y="2847975"/>
            <a:ext cx="914400" cy="3205163"/>
          </a:xfrm>
          <a:prstGeom prst="rect">
            <a:avLst/>
          </a:prstGeom>
          <a:solidFill>
            <a:srgbClr val="00FFFF">
              <a:alpha val="50195"/>
            </a:srgbClr>
          </a:solidFill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18" name="Rectangle 198">
            <a:extLst>
              <a:ext uri="{FF2B5EF4-FFF2-40B4-BE49-F238E27FC236}">
                <a16:creationId xmlns:a16="http://schemas.microsoft.com/office/drawing/2014/main" id="{1BEF2122-6688-4590-B5A9-0715D40DB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1175" y="5080000"/>
            <a:ext cx="1887538" cy="519113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波动最小</a:t>
            </a:r>
          </a:p>
        </p:txBody>
      </p:sp>
      <p:sp>
        <p:nvSpPr>
          <p:cNvPr id="5319" name="Rectangle 199">
            <a:extLst>
              <a:ext uri="{FF2B5EF4-FFF2-40B4-BE49-F238E27FC236}">
                <a16:creationId xmlns:a16="http://schemas.microsoft.com/office/drawing/2014/main" id="{0DA18916-9F2F-45D7-BF74-E11092A8A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446463"/>
            <a:ext cx="5143500" cy="519112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频率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呈现出稳定性</a:t>
            </a:r>
          </a:p>
        </p:txBody>
      </p:sp>
      <p:grpSp>
        <p:nvGrpSpPr>
          <p:cNvPr id="5383" name="Group 263">
            <a:extLst>
              <a:ext uri="{FF2B5EF4-FFF2-40B4-BE49-F238E27FC236}">
                <a16:creationId xmlns:a16="http://schemas.microsoft.com/office/drawing/2014/main" id="{D513A081-042E-497E-8588-5F569E827999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4364038"/>
            <a:ext cx="2867025" cy="715962"/>
            <a:chOff x="1746" y="2749"/>
            <a:chExt cx="1806" cy="451"/>
          </a:xfrm>
        </p:grpSpPr>
        <p:pic>
          <p:nvPicPr>
            <p:cNvPr id="12299" name="Picture 264" descr="BD14686_">
              <a:extLst>
                <a:ext uri="{FF2B5EF4-FFF2-40B4-BE49-F238E27FC236}">
                  <a16:creationId xmlns:a16="http://schemas.microsoft.com/office/drawing/2014/main" id="{65EF92CE-9903-4DA9-B539-2CD92D9503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781" y="2749"/>
              <a:ext cx="1771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00" name="Object 265">
              <a:extLst>
                <a:ext uri="{FF2B5EF4-FFF2-40B4-BE49-F238E27FC236}">
                  <a16:creationId xmlns:a16="http://schemas.microsoft.com/office/drawing/2014/main" id="{50F39C29-2882-4597-8E84-DD08D42A32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764"/>
            <a:ext cx="153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324010" imgH="724033" progId="Equation.3">
                    <p:embed/>
                  </p:oleObj>
                </mc:Choice>
                <mc:Fallback>
                  <p:oleObj name="Equation" r:id="rId21" imgW="2324010" imgH="724033" progId="Equation.3">
                    <p:embed/>
                    <p:pic>
                      <p:nvPicPr>
                        <p:cNvPr id="0" name="Object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764"/>
                          <a:ext cx="1536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9" grpId="0" animBg="1"/>
      <p:bldP spid="5313" grpId="0" animBg="1"/>
      <p:bldP spid="5317" grpId="0" animBg="1"/>
      <p:bldP spid="5318" grpId="0" animBg="1" autoUpdateAnimBg="0"/>
      <p:bldP spid="5319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46A52AD-8957-4739-9AB1-E6B3D23CF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77724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随机试验的样本空间是某个区域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且任意一点落在度量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度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面积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体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同的子区域是等可能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事件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概率可定义为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E65D35F-E816-4AB9-8533-191BE16AB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2852738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90" imgH="733352" progId="Equation.3">
                  <p:embed/>
                </p:oleObj>
              </mc:Choice>
              <mc:Fallback>
                <p:oleObj name="Equation" r:id="rId2" imgW="1638390" imgH="7333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852738"/>
                        <a:ext cx="173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061938D1-213E-4C9F-B136-CB96697E9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33988"/>
            <a:ext cx="7772400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当古典概型的试验结果为连续无穷多个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归结为几何概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B0707797-446D-47BF-9D87-E5A67B1F6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11188"/>
            <a:ext cx="7772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四、几何概型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1942601-0265-4E0F-BFD6-D295504A8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57600"/>
          <a:ext cx="7556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56500" imgH="1498600" progId="Equation.3">
                  <p:embed/>
                </p:oleObj>
              </mc:Choice>
              <mc:Fallback>
                <p:oleObj name="Equation" r:id="rId4" imgW="7556500" imgH="149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5565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7D778838-0804-4DE8-9957-9E0D5E4A4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4597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那么</a:t>
            </a:r>
          </a:p>
        </p:txBody>
      </p:sp>
      <p:graphicFrame>
        <p:nvGraphicFramePr>
          <p:cNvPr id="71683" name="Object 3">
            <a:extLst>
              <a:ext uri="{FF2B5EF4-FFF2-40B4-BE49-F238E27FC236}">
                <a16:creationId xmlns:a16="http://schemas.microsoft.com/office/drawing/2014/main" id="{D01DF664-A1FC-48A7-80EB-DF088BF5B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467360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393700" progId="Equation.3">
                  <p:embed/>
                </p:oleObj>
              </mc:Choice>
              <mc:Fallback>
                <p:oleObj name="Equation" r:id="rId2" imgW="3251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673600"/>
                        <a:ext cx="325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4">
            <a:extLst>
              <a:ext uri="{FF2B5EF4-FFF2-40B4-BE49-F238E27FC236}">
                <a16:creationId xmlns:a16="http://schemas.microsoft.com/office/drawing/2014/main" id="{EEAB9A42-7B3E-4BA7-8632-061F6B653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188" y="5283200"/>
            <a:ext cx="384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人会面的充要条件为</a:t>
            </a:r>
          </a:p>
        </p:txBody>
      </p:sp>
      <p:graphicFrame>
        <p:nvGraphicFramePr>
          <p:cNvPr id="71685" name="Object 5">
            <a:extLst>
              <a:ext uri="{FF2B5EF4-FFF2-40B4-BE49-F238E27FC236}">
                <a16:creationId xmlns:a16="http://schemas.microsoft.com/office/drawing/2014/main" id="{29B1A501-C959-44EA-AD73-4E2FD5B58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188" y="5359400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444307" progId="Equation.3">
                  <p:embed/>
                </p:oleObj>
              </mc:Choice>
              <mc:Fallback>
                <p:oleObj name="Equation" r:id="rId4" imgW="1459866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5359400"/>
                        <a:ext cx="146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6">
            <a:extLst>
              <a:ext uri="{FF2B5EF4-FFF2-40B4-BE49-F238E27FC236}">
                <a16:creationId xmlns:a16="http://schemas.microsoft.com/office/drawing/2014/main" id="{7B6DD785-799B-4A0A-B5E3-CD319E4E4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7772400" cy="271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甲、乙两人相约在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段时间内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预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地点会面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先到的人等候另一个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经过时间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后离去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每人在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段时间内各时刻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达该地是等可能的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两人到达的时刻互不牵</a:t>
            </a:r>
          </a:p>
          <a:p>
            <a:pPr eaLnBrk="1" hangingPunct="1">
              <a:lnSpc>
                <a:spcPct val="115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甲、乙两人能会面的概率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845833FD-8D88-4EEF-AA89-90B39C2C7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858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会面问题</a:t>
            </a:r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257514C8-AC2C-4D2A-AD48-95C0EAD02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35425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1689" name="Object 9">
            <a:extLst>
              <a:ext uri="{FF2B5EF4-FFF2-40B4-BE49-F238E27FC236}">
                <a16:creationId xmlns:a16="http://schemas.microsoft.com/office/drawing/2014/main" id="{A778E2DC-B909-4DB8-B0DA-D31463CAD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6988" y="4097338"/>
          <a:ext cx="510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05400" imgH="977900" progId="Equation.3">
                  <p:embed/>
                </p:oleObj>
              </mc:Choice>
              <mc:Fallback>
                <p:oleObj name="Equation" r:id="rId6" imgW="5105400" imgH="977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097338"/>
                        <a:ext cx="5105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0" name="Picture 10" descr="BD05584_">
            <a:extLst>
              <a:ext uri="{FF2B5EF4-FFF2-40B4-BE49-F238E27FC236}">
                <a16:creationId xmlns:a16="http://schemas.microsoft.com/office/drawing/2014/main" id="{32080C1B-BA67-4A1E-B905-07DA61C49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8" y="3987800"/>
            <a:ext cx="15430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4" grpId="0" autoUpdateAnimBg="0"/>
      <p:bldP spid="71686" grpId="0" autoUpdateAnimBg="0"/>
      <p:bldP spid="7168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74A0453A-EB97-4795-B213-A383FF3C1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86000"/>
            <a:ext cx="269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故所求的概率为</a:t>
            </a:r>
          </a:p>
        </p:txBody>
      </p:sp>
      <p:graphicFrame>
        <p:nvGraphicFramePr>
          <p:cNvPr id="72707" name="Object 3">
            <a:extLst>
              <a:ext uri="{FF2B5EF4-FFF2-40B4-BE49-F238E27FC236}">
                <a16:creationId xmlns:a16="http://schemas.microsoft.com/office/drawing/2014/main" id="{4BDB8D28-59C9-4E97-8239-9D754ED9B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00400"/>
          <a:ext cx="3079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876300" progId="Equation.3">
                  <p:embed/>
                </p:oleObj>
              </mc:Choice>
              <mc:Fallback>
                <p:oleObj name="Equation" r:id="rId2" imgW="2781300" imgH="87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079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49DBF9F0-3117-47A0-9EA9-1A3732BFA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00" y="4267200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889000" progId="Equation.3">
                  <p:embed/>
                </p:oleObj>
              </mc:Choice>
              <mc:Fallback>
                <p:oleObj name="Equation" r:id="rId4" imgW="2184400" imgH="88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267200"/>
                        <a:ext cx="218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CA20887A-CC60-48AF-ACE5-CD4235C44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5257800"/>
          <a:ext cx="204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700" imgH="825500" progId="Equation.3">
                  <p:embed/>
                </p:oleObj>
              </mc:Choice>
              <mc:Fallback>
                <p:oleObj name="Equation" r:id="rId6" imgW="20447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57800"/>
                        <a:ext cx="204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0" name="Group 6">
            <a:extLst>
              <a:ext uri="{FF2B5EF4-FFF2-40B4-BE49-F238E27FC236}">
                <a16:creationId xmlns:a16="http://schemas.microsoft.com/office/drawing/2014/main" id="{D4E15110-5938-4FF8-8FFD-92B43F3EA0AC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143000"/>
            <a:ext cx="2997200" cy="2286000"/>
            <a:chOff x="3312" y="2448"/>
            <a:chExt cx="1888" cy="1440"/>
          </a:xfrm>
        </p:grpSpPr>
        <p:sp>
          <p:nvSpPr>
            <p:cNvPr id="47124" name="Line 7">
              <a:extLst>
                <a:ext uri="{FF2B5EF4-FFF2-40B4-BE49-F238E27FC236}">
                  <a16:creationId xmlns:a16="http://schemas.microsoft.com/office/drawing/2014/main" id="{6960925B-B04E-4451-B892-59ABFBBF4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25" name="Line 8">
              <a:extLst>
                <a:ext uri="{FF2B5EF4-FFF2-40B4-BE49-F238E27FC236}">
                  <a16:creationId xmlns:a16="http://schemas.microsoft.com/office/drawing/2014/main" id="{A2C7CD3B-99B4-46B4-8575-88E01B4F87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2448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7126" name="Object 9">
              <a:extLst>
                <a:ext uri="{FF2B5EF4-FFF2-40B4-BE49-F238E27FC236}">
                  <a16:creationId xmlns:a16="http://schemas.microsoft.com/office/drawing/2014/main" id="{90B3FFF5-6868-420E-8BFB-CC343EFCEC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3648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90" imgH="241195" progId="Equation.3">
                    <p:embed/>
                  </p:oleObj>
                </mc:Choice>
                <mc:Fallback>
                  <p:oleObj name="Equation" r:id="rId8" imgW="253890" imgH="24119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648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7" name="Object 10">
              <a:extLst>
                <a:ext uri="{FF2B5EF4-FFF2-40B4-BE49-F238E27FC236}">
                  <a16:creationId xmlns:a16="http://schemas.microsoft.com/office/drawing/2014/main" id="{4470F903-808F-4E18-8AA4-99E61689E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600"/>
            <a:ext cx="1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501" imgH="253890" progId="Equation.3">
                    <p:embed/>
                  </p:oleObj>
                </mc:Choice>
                <mc:Fallback>
                  <p:oleObj name="Equation" r:id="rId10" imgW="228501" imgH="25389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00"/>
                          <a:ext cx="1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8" name="Object 11">
              <a:extLst>
                <a:ext uri="{FF2B5EF4-FFF2-40B4-BE49-F238E27FC236}">
                  <a16:creationId xmlns:a16="http://schemas.microsoft.com/office/drawing/2014/main" id="{C1E57205-65B7-4B31-A66A-867ED9C72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8" y="245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780" imgH="317225" progId="Equation.3">
                    <p:embed/>
                  </p:oleObj>
                </mc:Choice>
                <mc:Fallback>
                  <p:oleObj name="Equation" r:id="rId12" imgW="253780" imgH="31722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45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6" name="Rectangle 12" descr="宽下对角线">
            <a:extLst>
              <a:ext uri="{FF2B5EF4-FFF2-40B4-BE49-F238E27FC236}">
                <a16:creationId xmlns:a16="http://schemas.microsoft.com/office/drawing/2014/main" id="{F7A3E096-A0A5-4DE8-B10A-8AF632D0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3488" y="1676400"/>
            <a:ext cx="1371600" cy="12954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8D8731D3-0EA1-4814-8DA3-EF2B12FC9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7888" y="1374775"/>
          <a:ext cx="1174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227" imgH="355446" progId="Equation.3">
                  <p:embed/>
                </p:oleObj>
              </mc:Choice>
              <mc:Fallback>
                <p:oleObj name="Equation" r:id="rId15" imgW="1320227" imgH="3554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1374775"/>
                        <a:ext cx="11747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>
            <a:extLst>
              <a:ext uri="{FF2B5EF4-FFF2-40B4-BE49-F238E27FC236}">
                <a16:creationId xmlns:a16="http://schemas.microsoft.com/office/drawing/2014/main" id="{DAE30F49-E2AF-4C68-8C4D-3C3ACA3BB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1771650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227" imgH="355446" progId="Equation.3">
                  <p:embed/>
                </p:oleObj>
              </mc:Choice>
              <mc:Fallback>
                <p:oleObj name="Equation" r:id="rId17" imgW="1320227" imgH="35544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771650"/>
                        <a:ext cx="132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Line 15">
            <a:extLst>
              <a:ext uri="{FF2B5EF4-FFF2-40B4-BE49-F238E27FC236}">
                <a16:creationId xmlns:a16="http://schemas.microsoft.com/office/drawing/2014/main" id="{9DF36A95-53AD-49E4-85C3-5298986959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43488" y="1647825"/>
            <a:ext cx="971550" cy="97948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5" name="Text Box 16">
            <a:extLst>
              <a:ext uri="{FF2B5EF4-FFF2-40B4-BE49-F238E27FC236}">
                <a16:creationId xmlns:a16="http://schemas.microsoft.com/office/drawing/2014/main" id="{537576BD-C646-4051-BFAA-D9D16F226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108075"/>
            <a:ext cx="3017838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以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平面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点的坐标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72722" name="Rectangle 18">
            <a:extLst>
              <a:ext uri="{FF2B5EF4-FFF2-40B4-BE49-F238E27FC236}">
                <a16:creationId xmlns:a16="http://schemas.microsoft.com/office/drawing/2014/main" id="{D29341A2-B30A-4691-BB20-C9DD7A71E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61925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</p:txBody>
      </p:sp>
      <p:grpSp>
        <p:nvGrpSpPr>
          <p:cNvPr id="72723" name="Group 19">
            <a:extLst>
              <a:ext uri="{FF2B5EF4-FFF2-40B4-BE49-F238E27FC236}">
                <a16:creationId xmlns:a16="http://schemas.microsoft.com/office/drawing/2014/main" id="{4F893DF3-19A2-407A-BA77-2228DFE5E48A}"/>
              </a:ext>
            </a:extLst>
          </p:cNvPr>
          <p:cNvGrpSpPr>
            <a:grpSpLocks/>
          </p:cNvGrpSpPr>
          <p:nvPr/>
        </p:nvGrpSpPr>
        <p:grpSpPr bwMode="auto">
          <a:xfrm>
            <a:off x="5057775" y="1690688"/>
            <a:ext cx="1338263" cy="1266825"/>
            <a:chOff x="3186" y="1065"/>
            <a:chExt cx="843" cy="798"/>
          </a:xfrm>
        </p:grpSpPr>
        <p:sp>
          <p:nvSpPr>
            <p:cNvPr id="47122" name="AutoShape 20">
              <a:extLst>
                <a:ext uri="{FF2B5EF4-FFF2-40B4-BE49-F238E27FC236}">
                  <a16:creationId xmlns:a16="http://schemas.microsoft.com/office/drawing/2014/main" id="{AB570B9F-A2B2-48DD-8021-69A8069A262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186" y="1065"/>
              <a:ext cx="566" cy="580"/>
            </a:xfrm>
            <a:prstGeom prst="rtTriangl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AutoShape 21">
              <a:extLst>
                <a:ext uri="{FF2B5EF4-FFF2-40B4-BE49-F238E27FC236}">
                  <a16:creationId xmlns:a16="http://schemas.microsoft.com/office/drawing/2014/main" id="{3B2F23A8-9ED4-4506-AD10-306A2EB146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 flipV="1">
              <a:off x="3456" y="1290"/>
              <a:ext cx="566" cy="580"/>
            </a:xfrm>
            <a:prstGeom prst="rtTriangl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26" name="Line 22">
            <a:extLst>
              <a:ext uri="{FF2B5EF4-FFF2-40B4-BE49-F238E27FC236}">
                <a16:creationId xmlns:a16="http://schemas.microsoft.com/office/drawing/2014/main" id="{11D86586-7CB5-4079-AABE-041C110917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67350" y="1992313"/>
            <a:ext cx="971550" cy="97948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2727" name="Object 23">
            <a:extLst>
              <a:ext uri="{FF2B5EF4-FFF2-40B4-BE49-F238E27FC236}">
                <a16:creationId xmlns:a16="http://schemas.microsoft.com/office/drawing/2014/main" id="{A7B81819-1698-4A6B-872F-4F972A9DE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2833688"/>
          <a:ext cx="165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545626" progId="Equation.3">
                  <p:embed/>
                </p:oleObj>
              </mc:Choice>
              <mc:Fallback>
                <p:oleObj name="Equation" r:id="rId19" imgW="164957" imgH="54562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2833688"/>
                        <a:ext cx="165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24">
            <a:extLst>
              <a:ext uri="{FF2B5EF4-FFF2-40B4-BE49-F238E27FC236}">
                <a16:creationId xmlns:a16="http://schemas.microsoft.com/office/drawing/2014/main" id="{85B81707-F510-470E-8BAB-218C2E57C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1263" y="2833688"/>
          <a:ext cx="27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279" imgH="533169" progId="Equation.3">
                  <p:embed/>
                </p:oleObj>
              </mc:Choice>
              <mc:Fallback>
                <p:oleObj name="Equation" r:id="rId21" imgW="279279" imgH="53316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2833688"/>
                        <a:ext cx="27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25">
            <a:extLst>
              <a:ext uri="{FF2B5EF4-FFF2-40B4-BE49-F238E27FC236}">
                <a16:creationId xmlns:a16="http://schemas.microsoft.com/office/drawing/2014/main" id="{258C62E3-7162-468B-9EAF-CE2EF5965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447800"/>
          <a:ext cx="4826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48" imgH="291847" progId="Equation.3">
                  <p:embed/>
                </p:oleObj>
              </mc:Choice>
              <mc:Fallback>
                <p:oleObj name="Equation" r:id="rId23" imgW="406048" imgH="29184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4826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16" grpId="0" animBg="1"/>
      <p:bldP spid="7272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35959F8-DCAC-4309-9800-7F7F01DC0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54050"/>
            <a:ext cx="2632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蒲丰投针试验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23C4FD1B-CA5B-46E1-A903-DE6E2DD97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452563"/>
            <a:ext cx="8004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77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年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国科学家蒲丰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Buffon)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出了投针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验问题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上画有等距离为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)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一些平行直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现向此平面任意投掷一根长为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针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针与某一平行直线相交的概率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35D9F43D-F0FF-4018-813D-CB3F1A67E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3" y="33607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76805" name="Object 5">
            <a:extLst>
              <a:ext uri="{FF2B5EF4-FFF2-40B4-BE49-F238E27FC236}">
                <a16:creationId xmlns:a16="http://schemas.microsoft.com/office/drawing/2014/main" id="{0002F1EF-75CF-4B96-9F6D-96AAE6A09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3452813"/>
          <a:ext cx="4686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86300" imgH="1473200" progId="Equation.3">
                  <p:embed/>
                </p:oleObj>
              </mc:Choice>
              <mc:Fallback>
                <p:oleObj name="公式" r:id="rId2" imgW="4686300" imgH="147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52813"/>
                        <a:ext cx="46863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6" name="Group 6">
            <a:extLst>
              <a:ext uri="{FF2B5EF4-FFF2-40B4-BE49-F238E27FC236}">
                <a16:creationId xmlns:a16="http://schemas.microsoft.com/office/drawing/2014/main" id="{46190BB3-B99E-4BB2-8E42-9DE516051746}"/>
              </a:ext>
            </a:extLst>
          </p:cNvPr>
          <p:cNvGrpSpPr>
            <a:grpSpLocks/>
          </p:cNvGrpSpPr>
          <p:nvPr/>
        </p:nvGrpSpPr>
        <p:grpSpPr bwMode="auto">
          <a:xfrm>
            <a:off x="5942013" y="2933700"/>
            <a:ext cx="2590800" cy="1296988"/>
            <a:chOff x="3743" y="1979"/>
            <a:chExt cx="1632" cy="817"/>
          </a:xfrm>
        </p:grpSpPr>
        <p:sp>
          <p:nvSpPr>
            <p:cNvPr id="48139" name="Line 7">
              <a:extLst>
                <a:ext uri="{FF2B5EF4-FFF2-40B4-BE49-F238E27FC236}">
                  <a16:creationId xmlns:a16="http://schemas.microsoft.com/office/drawing/2014/main" id="{1F16F115-0B07-4AA2-B306-D0380FFF0D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279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0" name="Line 8">
              <a:extLst>
                <a:ext uri="{FF2B5EF4-FFF2-40B4-BE49-F238E27FC236}">
                  <a16:creationId xmlns:a16="http://schemas.microsoft.com/office/drawing/2014/main" id="{1B51DE11-1FA4-4038-B3D4-391B72F5F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1979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1" name="Line 9">
              <a:extLst>
                <a:ext uri="{FF2B5EF4-FFF2-40B4-BE49-F238E27FC236}">
                  <a16:creationId xmlns:a16="http://schemas.microsoft.com/office/drawing/2014/main" id="{377F61EB-75DC-4AA5-A56A-A74BD7B86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7" y="1979"/>
              <a:ext cx="0" cy="8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42" name="Object 10">
              <a:extLst>
                <a:ext uri="{FF2B5EF4-FFF2-40B4-BE49-F238E27FC236}">
                  <a16:creationId xmlns:a16="http://schemas.microsoft.com/office/drawing/2014/main" id="{6F8B4D3A-DB23-43C5-84F4-1D5D6F64F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4" y="22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28600" imgH="241300" progId="Equation.3">
                    <p:embed/>
                  </p:oleObj>
                </mc:Choice>
                <mc:Fallback>
                  <p:oleObj name="公式" r:id="rId4" imgW="2286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2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Line 11">
              <a:extLst>
                <a:ext uri="{FF2B5EF4-FFF2-40B4-BE49-F238E27FC236}">
                  <a16:creationId xmlns:a16="http://schemas.microsoft.com/office/drawing/2014/main" id="{C1C86025-2CA6-4B44-B8A5-B0A6D16646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1" y="2356"/>
              <a:ext cx="680" cy="3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4" name="Oval 12">
              <a:extLst>
                <a:ext uri="{FF2B5EF4-FFF2-40B4-BE49-F238E27FC236}">
                  <a16:creationId xmlns:a16="http://schemas.microsoft.com/office/drawing/2014/main" id="{72BE2302-7C9F-41A4-8DC2-25EDD4D7F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9" y="2524"/>
              <a:ext cx="45" cy="4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5" name="Line 13">
              <a:extLst>
                <a:ext uri="{FF2B5EF4-FFF2-40B4-BE49-F238E27FC236}">
                  <a16:creationId xmlns:a16="http://schemas.microsoft.com/office/drawing/2014/main" id="{9968EDD3-E4CC-4B19-B305-069611CAC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3" y="2569"/>
              <a:ext cx="0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46" name="Object 14">
              <a:extLst>
                <a:ext uri="{FF2B5EF4-FFF2-40B4-BE49-F238E27FC236}">
                  <a16:creationId xmlns:a16="http://schemas.microsoft.com/office/drawing/2014/main" id="{15AB8496-8C8E-4664-8353-4D8EF9F9FD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1" y="260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53890" imgH="241195" progId="Equation.3">
                    <p:embed/>
                  </p:oleObj>
                </mc:Choice>
                <mc:Fallback>
                  <p:oleObj name="公式" r:id="rId6" imgW="253890" imgH="24119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2602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15">
              <a:extLst>
                <a:ext uri="{FF2B5EF4-FFF2-40B4-BE49-F238E27FC236}">
                  <a16:creationId xmlns:a16="http://schemas.microsoft.com/office/drawing/2014/main" id="{E0AB5A47-237E-4D1D-B023-E1D9CBD757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8" y="2599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66469" imgH="304536" progId="Equation.3">
                    <p:embed/>
                  </p:oleObj>
                </mc:Choice>
                <mc:Fallback>
                  <p:oleObj name="公式" r:id="rId8" imgW="266469" imgH="30453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599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Freeform 16">
              <a:extLst>
                <a:ext uri="{FF2B5EF4-FFF2-40B4-BE49-F238E27FC236}">
                  <a16:creationId xmlns:a16="http://schemas.microsoft.com/office/drawing/2014/main" id="{56E18CB7-CC71-410A-A6F6-CAF3D8CE6D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9" y="2660"/>
              <a:ext cx="90" cy="136"/>
            </a:xfrm>
            <a:custGeom>
              <a:avLst/>
              <a:gdLst>
                <a:gd name="T0" fmla="*/ 0 w 90"/>
                <a:gd name="T1" fmla="*/ 0 h 136"/>
                <a:gd name="T2" fmla="*/ 45 w 90"/>
                <a:gd name="T3" fmla="*/ 45 h 136"/>
                <a:gd name="T4" fmla="*/ 90 w 90"/>
                <a:gd name="T5" fmla="*/ 136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136">
                  <a:moveTo>
                    <a:pt x="0" y="0"/>
                  </a:moveTo>
                  <a:cubicBezTo>
                    <a:pt x="15" y="11"/>
                    <a:pt x="30" y="22"/>
                    <a:pt x="45" y="45"/>
                  </a:cubicBezTo>
                  <a:cubicBezTo>
                    <a:pt x="60" y="68"/>
                    <a:pt x="75" y="102"/>
                    <a:pt x="90" y="136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49" name="Object 17">
              <a:extLst>
                <a:ext uri="{FF2B5EF4-FFF2-40B4-BE49-F238E27FC236}">
                  <a16:creationId xmlns:a16="http://schemas.microsoft.com/office/drawing/2014/main" id="{80A990DE-6AE3-4D4A-87CE-AA967A95AE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5" y="2323"/>
            <a:ext cx="2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06048" imgH="291847" progId="Equation.3">
                    <p:embed/>
                  </p:oleObj>
                </mc:Choice>
                <mc:Fallback>
                  <p:oleObj name="公式" r:id="rId10" imgW="406048" imgH="29184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2323"/>
                          <a:ext cx="25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8" name="Object 18">
            <a:extLst>
              <a:ext uri="{FF2B5EF4-FFF2-40B4-BE49-F238E27FC236}">
                <a16:creationId xmlns:a16="http://schemas.microsoft.com/office/drawing/2014/main" id="{6E8793A0-CEAF-471D-B26B-438BBEA6D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457700"/>
          <a:ext cx="463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4635500" imgH="419100" progId="Equation.3">
                  <p:embed/>
                </p:oleObj>
              </mc:Choice>
              <mc:Fallback>
                <p:oleObj name="公式" r:id="rId12" imgW="46355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57700"/>
                        <a:ext cx="463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>
            <a:extLst>
              <a:ext uri="{FF2B5EF4-FFF2-40B4-BE49-F238E27FC236}">
                <a16:creationId xmlns:a16="http://schemas.microsoft.com/office/drawing/2014/main" id="{BB8AF2E6-182D-4C34-B2EA-0D2459E2F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143500"/>
          <a:ext cx="706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7061200" imgH="419100" progId="Equation.3">
                  <p:embed/>
                </p:oleObj>
              </mc:Choice>
              <mc:Fallback>
                <p:oleObj name="公式" r:id="rId14" imgW="70612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43500"/>
                        <a:ext cx="706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AutoShape 2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FFD33C9-0BC5-4EC3-896F-A291F6ECD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775" y="790575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8" name="Rectangle 21">
            <a:hlinkClick r:id="rId16" action="ppaction://hlinksldjump"/>
            <a:extLst>
              <a:ext uri="{FF2B5EF4-FFF2-40B4-BE49-F238E27FC236}">
                <a16:creationId xmlns:a16="http://schemas.microsoft.com/office/drawing/2014/main" id="{B56A73B8-AD81-493D-86A9-2ECCD5F8A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825500"/>
            <a:ext cx="1184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蒲丰资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>
            <a:extLst>
              <a:ext uri="{FF2B5EF4-FFF2-40B4-BE49-F238E27FC236}">
                <a16:creationId xmlns:a16="http://schemas.microsoft.com/office/drawing/2014/main" id="{DD79C41A-0DB9-4246-9FC3-AAEDBC80602E}"/>
              </a:ext>
            </a:extLst>
          </p:cNvPr>
          <p:cNvGrpSpPr>
            <a:grpSpLocks/>
          </p:cNvGrpSpPr>
          <p:nvPr/>
        </p:nvGrpSpPr>
        <p:grpSpPr bwMode="auto">
          <a:xfrm>
            <a:off x="5970588" y="850900"/>
            <a:ext cx="2590800" cy="1296988"/>
            <a:chOff x="3743" y="1979"/>
            <a:chExt cx="1632" cy="817"/>
          </a:xfrm>
        </p:grpSpPr>
        <p:sp>
          <p:nvSpPr>
            <p:cNvPr id="49165" name="Line 3">
              <a:extLst>
                <a:ext uri="{FF2B5EF4-FFF2-40B4-BE49-F238E27FC236}">
                  <a16:creationId xmlns:a16="http://schemas.microsoft.com/office/drawing/2014/main" id="{D7BF6D41-9F2F-4D68-A498-692620523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2796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6" name="Line 4">
              <a:extLst>
                <a:ext uri="{FF2B5EF4-FFF2-40B4-BE49-F238E27FC236}">
                  <a16:creationId xmlns:a16="http://schemas.microsoft.com/office/drawing/2014/main" id="{57499A18-7766-42BB-A0A1-B69758DCD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3" y="1979"/>
              <a:ext cx="16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7" name="Line 5">
              <a:extLst>
                <a:ext uri="{FF2B5EF4-FFF2-40B4-BE49-F238E27FC236}">
                  <a16:creationId xmlns:a16="http://schemas.microsoft.com/office/drawing/2014/main" id="{18737A38-9DF9-43DA-BE35-96EBA3DF3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7" y="1979"/>
              <a:ext cx="0" cy="8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68" name="Object 6">
              <a:extLst>
                <a:ext uri="{FF2B5EF4-FFF2-40B4-BE49-F238E27FC236}">
                  <a16:creationId xmlns:a16="http://schemas.microsoft.com/office/drawing/2014/main" id="{55076E49-1F9C-4CDD-BF9D-890CBD1A6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4" y="220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8600" imgH="241300" progId="Equation.3">
                    <p:embed/>
                  </p:oleObj>
                </mc:Choice>
                <mc:Fallback>
                  <p:oleObj name="公式" r:id="rId2" imgW="2286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20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Line 7">
              <a:extLst>
                <a:ext uri="{FF2B5EF4-FFF2-40B4-BE49-F238E27FC236}">
                  <a16:creationId xmlns:a16="http://schemas.microsoft.com/office/drawing/2014/main" id="{499B5CAD-BD91-47EA-A6F2-096EF11170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1" y="2315"/>
              <a:ext cx="795" cy="4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Oval 8">
              <a:extLst>
                <a:ext uri="{FF2B5EF4-FFF2-40B4-BE49-F238E27FC236}">
                  <a16:creationId xmlns:a16="http://schemas.microsoft.com/office/drawing/2014/main" id="{54FA5558-9EFB-4C5E-923D-A93AF7809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9" y="2524"/>
              <a:ext cx="45" cy="4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171" name="Line 9">
              <a:extLst>
                <a:ext uri="{FF2B5EF4-FFF2-40B4-BE49-F238E27FC236}">
                  <a16:creationId xmlns:a16="http://schemas.microsoft.com/office/drawing/2014/main" id="{C871D975-ACB9-477D-8828-ED4AAADF7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3" y="2569"/>
              <a:ext cx="0" cy="22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72" name="Object 10">
              <a:extLst>
                <a:ext uri="{FF2B5EF4-FFF2-40B4-BE49-F238E27FC236}">
                  <a16:creationId xmlns:a16="http://schemas.microsoft.com/office/drawing/2014/main" id="{587DB9AB-ABFB-4BC5-9C70-A6407F80C9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1" y="2602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53890" imgH="241195" progId="Equation.3">
                    <p:embed/>
                  </p:oleObj>
                </mc:Choice>
                <mc:Fallback>
                  <p:oleObj name="公式" r:id="rId4" imgW="253890" imgH="24119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2602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11">
              <a:extLst>
                <a:ext uri="{FF2B5EF4-FFF2-40B4-BE49-F238E27FC236}">
                  <a16:creationId xmlns:a16="http://schemas.microsoft.com/office/drawing/2014/main" id="{0AEEDBFC-3815-4728-9BAF-0D744CE1D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8" y="2599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66469" imgH="304536" progId="Equation.3">
                    <p:embed/>
                  </p:oleObj>
                </mc:Choice>
                <mc:Fallback>
                  <p:oleObj name="公式" r:id="rId6" imgW="266469" imgH="30453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" y="2599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Freeform 12">
              <a:extLst>
                <a:ext uri="{FF2B5EF4-FFF2-40B4-BE49-F238E27FC236}">
                  <a16:creationId xmlns:a16="http://schemas.microsoft.com/office/drawing/2014/main" id="{CE67FC01-2C54-492E-90B7-CCF9F8FB59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9" y="2660"/>
              <a:ext cx="90" cy="136"/>
            </a:xfrm>
            <a:custGeom>
              <a:avLst/>
              <a:gdLst>
                <a:gd name="T0" fmla="*/ 0 w 90"/>
                <a:gd name="T1" fmla="*/ 0 h 136"/>
                <a:gd name="T2" fmla="*/ 45 w 90"/>
                <a:gd name="T3" fmla="*/ 45 h 136"/>
                <a:gd name="T4" fmla="*/ 90 w 90"/>
                <a:gd name="T5" fmla="*/ 136 h 1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136">
                  <a:moveTo>
                    <a:pt x="0" y="0"/>
                  </a:moveTo>
                  <a:cubicBezTo>
                    <a:pt x="15" y="11"/>
                    <a:pt x="30" y="22"/>
                    <a:pt x="45" y="45"/>
                  </a:cubicBezTo>
                  <a:cubicBezTo>
                    <a:pt x="60" y="68"/>
                    <a:pt x="75" y="102"/>
                    <a:pt x="90" y="136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75" name="Object 13">
              <a:extLst>
                <a:ext uri="{FF2B5EF4-FFF2-40B4-BE49-F238E27FC236}">
                  <a16:creationId xmlns:a16="http://schemas.microsoft.com/office/drawing/2014/main" id="{3A362611-07BF-4186-AC99-0F84B7681D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5" y="2323"/>
            <a:ext cx="25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06048" imgH="291847" progId="Equation.3">
                    <p:embed/>
                  </p:oleObj>
                </mc:Choice>
                <mc:Fallback>
                  <p:oleObj name="公式" r:id="rId8" imgW="406048" imgH="29184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2323"/>
                          <a:ext cx="25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38" name="Group 14">
            <a:extLst>
              <a:ext uri="{FF2B5EF4-FFF2-40B4-BE49-F238E27FC236}">
                <a16:creationId xmlns:a16="http://schemas.microsoft.com/office/drawing/2014/main" id="{3555D2C6-4495-4DAD-8345-02D93EFE1C8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808038"/>
            <a:ext cx="4895850" cy="2219325"/>
            <a:chOff x="576" y="509"/>
            <a:chExt cx="3084" cy="1398"/>
          </a:xfrm>
        </p:grpSpPr>
        <p:graphicFrame>
          <p:nvGraphicFramePr>
            <p:cNvPr id="49162" name="Object 15">
              <a:extLst>
                <a:ext uri="{FF2B5EF4-FFF2-40B4-BE49-F238E27FC236}">
                  <a16:creationId xmlns:a16="http://schemas.microsoft.com/office/drawing/2014/main" id="{714F365B-BCF2-4507-84B6-5454B6E49C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509"/>
            <a:ext cx="274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4356100" imgH="939800" progId="Equation.3">
                    <p:embed/>
                  </p:oleObj>
                </mc:Choice>
                <mc:Fallback>
                  <p:oleObj name="公式" r:id="rId10" imgW="4356100" imgH="939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509"/>
                          <a:ext cx="274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16">
              <a:extLst>
                <a:ext uri="{FF2B5EF4-FFF2-40B4-BE49-F238E27FC236}">
                  <a16:creationId xmlns:a16="http://schemas.microsoft.com/office/drawing/2014/main" id="{C12FE088-4D02-4FDB-899F-BECDC54598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" y="1090"/>
            <a:ext cx="294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673600" imgH="901700" progId="Equation.3">
                    <p:embed/>
                  </p:oleObj>
                </mc:Choice>
                <mc:Fallback>
                  <p:oleObj name="公式" r:id="rId12" imgW="4673600" imgH="901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090"/>
                          <a:ext cx="2944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7">
              <a:extLst>
                <a:ext uri="{FF2B5EF4-FFF2-40B4-BE49-F238E27FC236}">
                  <a16:creationId xmlns:a16="http://schemas.microsoft.com/office/drawing/2014/main" id="{77EE2E54-DF47-4E7F-9AB1-5E05820FCC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" y="1643"/>
            <a:ext cx="211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3352800" imgH="419100" progId="Equation.3">
                    <p:embed/>
                  </p:oleObj>
                </mc:Choice>
                <mc:Fallback>
                  <p:oleObj name="公式" r:id="rId14" imgW="33528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1643"/>
                          <a:ext cx="211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42" name="Text Box 18">
            <a:extLst>
              <a:ext uri="{FF2B5EF4-FFF2-40B4-BE49-F238E27FC236}">
                <a16:creationId xmlns:a16="http://schemas.microsoft.com/office/drawing/2014/main" id="{666C204B-FCD7-4D24-8FBC-139A57EF9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068638"/>
            <a:ext cx="42021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由投掷的任意性可知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是一个几何概型问题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77843" name="Object 19">
            <a:extLst>
              <a:ext uri="{FF2B5EF4-FFF2-40B4-BE49-F238E27FC236}">
                <a16:creationId xmlns:a16="http://schemas.microsoft.com/office/drawing/2014/main" id="{3CB1532C-9F7F-43BB-A9E6-7ABD49224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038600"/>
          <a:ext cx="589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800" imgH="1524000" progId="Equation.3">
                  <p:embed/>
                </p:oleObj>
              </mc:Choice>
              <mc:Fallback>
                <p:oleObj name="Equation" r:id="rId16" imgW="5892800" imgH="1524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5892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>
            <a:extLst>
              <a:ext uri="{FF2B5EF4-FFF2-40B4-BE49-F238E27FC236}">
                <a16:creationId xmlns:a16="http://schemas.microsoft.com/office/drawing/2014/main" id="{D9BCCF70-7C50-4072-A138-419EC3EA1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0" y="5486400"/>
          <a:ext cx="420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05118" imgH="724033" progId="Equation.3">
                  <p:embed/>
                </p:oleObj>
              </mc:Choice>
              <mc:Fallback>
                <p:oleObj name="Equation" r:id="rId18" imgW="4105118" imgH="72403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486400"/>
                        <a:ext cx="4203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5" name="Group 21">
            <a:extLst>
              <a:ext uri="{FF2B5EF4-FFF2-40B4-BE49-F238E27FC236}">
                <a16:creationId xmlns:a16="http://schemas.microsoft.com/office/drawing/2014/main" id="{AD298B80-7418-4556-B260-18AC106BF4A3}"/>
              </a:ext>
            </a:extLst>
          </p:cNvPr>
          <p:cNvGrpSpPr>
            <a:grpSpLocks/>
          </p:cNvGrpSpPr>
          <p:nvPr/>
        </p:nvGrpSpPr>
        <p:grpSpPr bwMode="auto">
          <a:xfrm>
            <a:off x="5032375" y="2378075"/>
            <a:ext cx="3576638" cy="1943100"/>
            <a:chOff x="3170" y="1498"/>
            <a:chExt cx="2253" cy="1224"/>
          </a:xfrm>
        </p:grpSpPr>
        <p:pic>
          <p:nvPicPr>
            <p:cNvPr id="49160" name="Picture 22">
              <a:extLst>
                <a:ext uri="{FF2B5EF4-FFF2-40B4-BE49-F238E27FC236}">
                  <a16:creationId xmlns:a16="http://schemas.microsoft.com/office/drawing/2014/main" id="{CE8F088B-1FF6-435F-A3C3-2ACF7B47CD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0" y="1498"/>
              <a:ext cx="2253" cy="1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9161" name="Object 23">
              <a:extLst>
                <a:ext uri="{FF2B5EF4-FFF2-40B4-BE49-F238E27FC236}">
                  <a16:creationId xmlns:a16="http://schemas.microsoft.com/office/drawing/2014/main" id="{36DF9975-8450-48B3-B11E-011333D22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6" y="2601"/>
            <a:ext cx="93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5713" imgH="241091" progId="Equation.3">
                    <p:embed/>
                  </p:oleObj>
                </mc:Choice>
                <mc:Fallback>
                  <p:oleObj name="Equation" r:id="rId21" imgW="215713" imgH="24109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2601"/>
                          <a:ext cx="93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>
            <a:extLst>
              <a:ext uri="{FF2B5EF4-FFF2-40B4-BE49-F238E27FC236}">
                <a16:creationId xmlns:a16="http://schemas.microsoft.com/office/drawing/2014/main" id="{9E009257-9821-49AD-9F23-8E0823261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1260475"/>
          <a:ext cx="364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927100" progId="Equation.3">
                  <p:embed/>
                </p:oleObj>
              </mc:Choice>
              <mc:Fallback>
                <p:oleObj name="Equation" r:id="rId2" imgW="3644900" imgH="927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260475"/>
                        <a:ext cx="364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EE022185-EA36-4FB8-83F7-931184DE8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2430463"/>
          <a:ext cx="205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057400" imgH="1714500" progId="Equation.3">
                  <p:embed/>
                </p:oleObj>
              </mc:Choice>
              <mc:Fallback>
                <p:oleObj name="公式" r:id="rId4" imgW="2057400" imgH="171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430463"/>
                        <a:ext cx="2057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7596F1D6-5AED-4335-B5A4-1D0E2D892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4294188"/>
          <a:ext cx="2006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06600" imgH="1295400" progId="Equation.3">
                  <p:embed/>
                </p:oleObj>
              </mc:Choice>
              <mc:Fallback>
                <p:oleObj name="公式" r:id="rId6" imgW="2006600" imgH="129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294188"/>
                        <a:ext cx="2006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1" name="Group 5">
            <a:extLst>
              <a:ext uri="{FF2B5EF4-FFF2-40B4-BE49-F238E27FC236}">
                <a16:creationId xmlns:a16="http://schemas.microsoft.com/office/drawing/2014/main" id="{9A2BEE0E-A1AC-476C-8760-E52A1F62B12A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201738"/>
            <a:ext cx="3735387" cy="2995612"/>
            <a:chOff x="3061" y="500"/>
            <a:chExt cx="2353" cy="1887"/>
          </a:xfrm>
        </p:grpSpPr>
        <p:pic>
          <p:nvPicPr>
            <p:cNvPr id="50182" name="Picture 6">
              <a:extLst>
                <a:ext uri="{FF2B5EF4-FFF2-40B4-BE49-F238E27FC236}">
                  <a16:creationId xmlns:a16="http://schemas.microsoft.com/office/drawing/2014/main" id="{51100AE3-6651-46F8-96A8-AA520247D5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500"/>
              <a:ext cx="2353" cy="1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0183" name="Object 7">
              <a:extLst>
                <a:ext uri="{FF2B5EF4-FFF2-40B4-BE49-F238E27FC236}">
                  <a16:creationId xmlns:a16="http://schemas.microsoft.com/office/drawing/2014/main" id="{DC668C4C-E533-46AB-964E-A81B0ED920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2173"/>
            <a:ext cx="111" cy="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713" imgH="241091" progId="Equation.3">
                    <p:embed/>
                  </p:oleObj>
                </mc:Choice>
                <mc:Fallback>
                  <p:oleObj name="Equation" r:id="rId9" imgW="215713" imgH="24109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173"/>
                          <a:ext cx="111" cy="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53272D5C-F1BF-433C-A3EE-D0BF69DF6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77863"/>
            <a:ext cx="5080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蒲丰投针试验的应用及意义</a:t>
            </a:r>
          </a:p>
        </p:txBody>
      </p:sp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C09B96A9-334B-431C-8866-FE9ACE3514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1225550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95313" imgH="733352" progId="Equation.3">
                  <p:embed/>
                </p:oleObj>
              </mc:Choice>
              <mc:Fallback>
                <p:oleObj name="公式" r:id="rId2" imgW="1495313" imgH="7333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225550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A520B667-0186-4E0F-A090-E4F2988E5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98688"/>
          <a:ext cx="7912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12100" imgH="1930400" progId="Equation.3">
                  <p:embed/>
                </p:oleObj>
              </mc:Choice>
              <mc:Fallback>
                <p:oleObj name="Equation" r:id="rId4" imgW="7912100" imgH="193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98688"/>
                        <a:ext cx="79121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24154AF0-4F4F-4766-92E1-776B10931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4221163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838200" progId="Equation.3">
                  <p:embed/>
                </p:oleObj>
              </mc:Choice>
              <mc:Fallback>
                <p:oleObj name="Equation" r:id="rId6" imgW="11176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4221163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4F4DBC47-6968-4248-BB41-3775DF376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221163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78000" imgH="838200" progId="Equation.3">
                  <p:embed/>
                </p:oleObj>
              </mc:Choice>
              <mc:Fallback>
                <p:oleObj name="公式" r:id="rId8" imgW="17780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21163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>
            <a:extLst>
              <a:ext uri="{FF2B5EF4-FFF2-40B4-BE49-F238E27FC236}">
                <a16:creationId xmlns:a16="http://schemas.microsoft.com/office/drawing/2014/main" id="{F27653CD-80F0-4E72-B636-847CF9931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356225"/>
          <a:ext cx="548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5486400" imgH="406400" progId="Equation.3">
                  <p:embed/>
                </p:oleObj>
              </mc:Choice>
              <mc:Fallback>
                <p:oleObj name="公式" r:id="rId10" imgW="54864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56225"/>
                        <a:ext cx="548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B76BD320-144E-4A89-A890-83D27D73D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749300"/>
            <a:ext cx="669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历史上一些学者的计算结果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距离</a:t>
            </a:r>
            <a:r>
              <a:rPr kumimoji="0"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)</a:t>
            </a:r>
          </a:p>
        </p:txBody>
      </p:sp>
      <p:grpSp>
        <p:nvGrpSpPr>
          <p:cNvPr id="80899" name="Group 3">
            <a:extLst>
              <a:ext uri="{FF2B5EF4-FFF2-40B4-BE49-F238E27FC236}">
                <a16:creationId xmlns:a16="http://schemas.microsoft.com/office/drawing/2014/main" id="{F620D864-11E7-4CF1-9069-3F91D85AE15A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525588"/>
            <a:ext cx="7200900" cy="4064000"/>
            <a:chOff x="748" y="827"/>
            <a:chExt cx="4536" cy="2560"/>
          </a:xfrm>
        </p:grpSpPr>
        <p:sp>
          <p:nvSpPr>
            <p:cNvPr id="52228" name="Rectangle 4">
              <a:extLst>
                <a:ext uri="{FF2B5EF4-FFF2-40B4-BE49-F238E27FC236}">
                  <a16:creationId xmlns:a16="http://schemas.microsoft.com/office/drawing/2014/main" id="{5E01B816-3DBC-461F-83AB-EB6F1769D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3021"/>
              <a:ext cx="95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3.1795</a:t>
              </a:r>
            </a:p>
          </p:txBody>
        </p:sp>
        <p:sp>
          <p:nvSpPr>
            <p:cNvPr id="52229" name="Rectangle 5">
              <a:extLst>
                <a:ext uri="{FF2B5EF4-FFF2-40B4-BE49-F238E27FC236}">
                  <a16:creationId xmlns:a16="http://schemas.microsoft.com/office/drawing/2014/main" id="{E88BA8C5-D1D4-4AC2-B812-838D40D03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3021"/>
              <a:ext cx="77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59</a:t>
              </a:r>
            </a:p>
          </p:txBody>
        </p:sp>
        <p:sp>
          <p:nvSpPr>
            <p:cNvPr id="52230" name="Rectangle 6">
              <a:extLst>
                <a:ext uri="{FF2B5EF4-FFF2-40B4-BE49-F238E27FC236}">
                  <a16:creationId xmlns:a16="http://schemas.microsoft.com/office/drawing/2014/main" id="{2CC9B937-EADB-422A-BC2C-F20E69405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3021"/>
              <a:ext cx="8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20</a:t>
              </a:r>
            </a:p>
          </p:txBody>
        </p:sp>
        <p:sp>
          <p:nvSpPr>
            <p:cNvPr id="52231" name="Rectangle 7">
              <a:extLst>
                <a:ext uri="{FF2B5EF4-FFF2-40B4-BE49-F238E27FC236}">
                  <a16:creationId xmlns:a16="http://schemas.microsoft.com/office/drawing/2014/main" id="{66044BF2-C54F-469F-ADCF-EC88CF825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3021"/>
              <a:ext cx="59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419</a:t>
              </a:r>
            </a:p>
          </p:txBody>
        </p:sp>
        <p:sp>
          <p:nvSpPr>
            <p:cNvPr id="52232" name="Rectangle 8">
              <a:extLst>
                <a:ext uri="{FF2B5EF4-FFF2-40B4-BE49-F238E27FC236}">
                  <a16:creationId xmlns:a16="http://schemas.microsoft.com/office/drawing/2014/main" id="{82933AD2-2EB3-4F19-A8AD-E80762C8C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3021"/>
              <a:ext cx="49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925</a:t>
              </a:r>
            </a:p>
          </p:txBody>
        </p:sp>
        <p:sp>
          <p:nvSpPr>
            <p:cNvPr id="52233" name="Rectangle 9">
              <a:extLst>
                <a:ext uri="{FF2B5EF4-FFF2-40B4-BE49-F238E27FC236}">
                  <a16:creationId xmlns:a16="http://schemas.microsoft.com/office/drawing/2014/main" id="{D261D885-40E7-423B-981A-76E868F38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021"/>
              <a:ext cx="90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ina</a:t>
              </a:r>
            </a:p>
          </p:txBody>
        </p:sp>
        <p:sp>
          <p:nvSpPr>
            <p:cNvPr id="52234" name="Rectangle 10">
              <a:extLst>
                <a:ext uri="{FF2B5EF4-FFF2-40B4-BE49-F238E27FC236}">
                  <a16:creationId xmlns:a16="http://schemas.microsoft.com/office/drawing/2014/main" id="{F27A15BC-378E-4ABB-9579-A221C7C1B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2656"/>
              <a:ext cx="9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3.1415929</a:t>
              </a:r>
            </a:p>
          </p:txBody>
        </p:sp>
        <p:sp>
          <p:nvSpPr>
            <p:cNvPr id="52235" name="Rectangle 11">
              <a:extLst>
                <a:ext uri="{FF2B5EF4-FFF2-40B4-BE49-F238E27FC236}">
                  <a16:creationId xmlns:a16="http://schemas.microsoft.com/office/drawing/2014/main" id="{71B18719-E8FD-427E-B038-5D3E90DAE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656"/>
              <a:ext cx="7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08</a:t>
              </a:r>
            </a:p>
          </p:txBody>
        </p:sp>
        <p:sp>
          <p:nvSpPr>
            <p:cNvPr id="52236" name="Rectangle 12">
              <a:extLst>
                <a:ext uri="{FF2B5EF4-FFF2-40B4-BE49-F238E27FC236}">
                  <a16:creationId xmlns:a16="http://schemas.microsoft.com/office/drawing/2014/main" id="{B9E4F7C7-A81E-4EC9-BDC7-A8169C50A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656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08</a:t>
              </a:r>
            </a:p>
          </p:txBody>
        </p:sp>
        <p:sp>
          <p:nvSpPr>
            <p:cNvPr id="52237" name="Rectangle 13">
              <a:extLst>
                <a:ext uri="{FF2B5EF4-FFF2-40B4-BE49-F238E27FC236}">
                  <a16:creationId xmlns:a16="http://schemas.microsoft.com/office/drawing/2014/main" id="{1514A5C1-AC32-45C6-9562-F32203CDD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656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3</a:t>
              </a:r>
            </a:p>
          </p:txBody>
        </p:sp>
        <p:sp>
          <p:nvSpPr>
            <p:cNvPr id="52238" name="Rectangle 14">
              <a:extLst>
                <a:ext uri="{FF2B5EF4-FFF2-40B4-BE49-F238E27FC236}">
                  <a16:creationId xmlns:a16="http://schemas.microsoft.com/office/drawing/2014/main" id="{2BB3ECD5-286E-48DD-A445-B31C67A15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656"/>
              <a:ext cx="4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901</a:t>
              </a:r>
            </a:p>
          </p:txBody>
        </p:sp>
        <p:sp>
          <p:nvSpPr>
            <p:cNvPr id="52239" name="Rectangle 15">
              <a:extLst>
                <a:ext uri="{FF2B5EF4-FFF2-40B4-BE49-F238E27FC236}">
                  <a16:creationId xmlns:a16="http://schemas.microsoft.com/office/drawing/2014/main" id="{1E5C451F-987A-4C16-9A10-147E786F9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656"/>
              <a:ext cx="9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zzerini</a:t>
              </a:r>
            </a:p>
          </p:txBody>
        </p:sp>
        <p:sp>
          <p:nvSpPr>
            <p:cNvPr id="52240" name="Rectangle 16">
              <a:extLst>
                <a:ext uri="{FF2B5EF4-FFF2-40B4-BE49-F238E27FC236}">
                  <a16:creationId xmlns:a16="http://schemas.microsoft.com/office/drawing/2014/main" id="{E553D546-F931-44F7-9378-89EF31D6E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2290"/>
              <a:ext cx="95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3.1595</a:t>
              </a:r>
            </a:p>
          </p:txBody>
        </p:sp>
        <p:sp>
          <p:nvSpPr>
            <p:cNvPr id="52241" name="Rectangle 17">
              <a:extLst>
                <a:ext uri="{FF2B5EF4-FFF2-40B4-BE49-F238E27FC236}">
                  <a16:creationId xmlns:a16="http://schemas.microsoft.com/office/drawing/2014/main" id="{CAED8867-C6BA-420B-B232-B7EF9E7CC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290"/>
              <a:ext cx="77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9</a:t>
              </a:r>
            </a:p>
          </p:txBody>
        </p:sp>
        <p:sp>
          <p:nvSpPr>
            <p:cNvPr id="52242" name="Rectangle 18">
              <a:extLst>
                <a:ext uri="{FF2B5EF4-FFF2-40B4-BE49-F238E27FC236}">
                  <a16:creationId xmlns:a16="http://schemas.microsoft.com/office/drawing/2014/main" id="{CA3C871E-E365-468C-9BE6-0B0BCB5F9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290"/>
              <a:ext cx="8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30</a:t>
              </a:r>
            </a:p>
          </p:txBody>
        </p:sp>
        <p:sp>
          <p:nvSpPr>
            <p:cNvPr id="52243" name="Rectangle 19">
              <a:extLst>
                <a:ext uri="{FF2B5EF4-FFF2-40B4-BE49-F238E27FC236}">
                  <a16:creationId xmlns:a16="http://schemas.microsoft.com/office/drawing/2014/main" id="{ED0BF5FB-0907-41DE-A755-A9B473DEE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290"/>
              <a:ext cx="59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75</a:t>
              </a:r>
            </a:p>
          </p:txBody>
        </p:sp>
        <p:sp>
          <p:nvSpPr>
            <p:cNvPr id="52244" name="Rectangle 20">
              <a:extLst>
                <a:ext uri="{FF2B5EF4-FFF2-40B4-BE49-F238E27FC236}">
                  <a16:creationId xmlns:a16="http://schemas.microsoft.com/office/drawing/2014/main" id="{53A82996-61BA-453E-AB50-25D31FF79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290"/>
              <a:ext cx="49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84</a:t>
              </a:r>
            </a:p>
          </p:txBody>
        </p:sp>
        <p:sp>
          <p:nvSpPr>
            <p:cNvPr id="52245" name="Rectangle 21">
              <a:extLst>
                <a:ext uri="{FF2B5EF4-FFF2-40B4-BE49-F238E27FC236}">
                  <a16:creationId xmlns:a16="http://schemas.microsoft.com/office/drawing/2014/main" id="{FF920513-61F0-4E94-ADE9-B6DDFD6D7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290"/>
              <a:ext cx="90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ox</a:t>
              </a:r>
            </a:p>
          </p:txBody>
        </p:sp>
        <p:sp>
          <p:nvSpPr>
            <p:cNvPr id="52246" name="Rectangle 22">
              <a:extLst>
                <a:ext uri="{FF2B5EF4-FFF2-40B4-BE49-F238E27FC236}">
                  <a16:creationId xmlns:a16="http://schemas.microsoft.com/office/drawing/2014/main" id="{74A896C5-0DF6-40DB-9E60-2BE42BA94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1924"/>
              <a:ext cx="95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3.137</a:t>
              </a:r>
            </a:p>
          </p:txBody>
        </p:sp>
        <p:sp>
          <p:nvSpPr>
            <p:cNvPr id="52247" name="Rectangle 23">
              <a:extLst>
                <a:ext uri="{FF2B5EF4-FFF2-40B4-BE49-F238E27FC236}">
                  <a16:creationId xmlns:a16="http://schemas.microsoft.com/office/drawing/2014/main" id="{809CB68E-E72F-41B8-B7D0-30A01E870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924"/>
              <a:ext cx="77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82</a:t>
              </a:r>
            </a:p>
          </p:txBody>
        </p:sp>
        <p:sp>
          <p:nvSpPr>
            <p:cNvPr id="52248" name="Rectangle 24">
              <a:extLst>
                <a:ext uri="{FF2B5EF4-FFF2-40B4-BE49-F238E27FC236}">
                  <a16:creationId xmlns:a16="http://schemas.microsoft.com/office/drawing/2014/main" id="{0B69BFA0-BA6F-45A3-ADF6-ACF4F4681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924"/>
              <a:ext cx="8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0</a:t>
              </a:r>
            </a:p>
          </p:txBody>
        </p:sp>
        <p:sp>
          <p:nvSpPr>
            <p:cNvPr id="52249" name="Rectangle 25">
              <a:extLst>
                <a:ext uri="{FF2B5EF4-FFF2-40B4-BE49-F238E27FC236}">
                  <a16:creationId xmlns:a16="http://schemas.microsoft.com/office/drawing/2014/main" id="{83B45EE7-2DF1-4ACC-AA55-687D23DFA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924"/>
              <a:ext cx="59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</a:t>
              </a:r>
            </a:p>
          </p:txBody>
        </p:sp>
        <p:sp>
          <p:nvSpPr>
            <p:cNvPr id="52250" name="Rectangle 26">
              <a:extLst>
                <a:ext uri="{FF2B5EF4-FFF2-40B4-BE49-F238E27FC236}">
                  <a16:creationId xmlns:a16="http://schemas.microsoft.com/office/drawing/2014/main" id="{44F95126-8961-4554-B494-237958B53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924"/>
              <a:ext cx="49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60</a:t>
              </a:r>
            </a:p>
          </p:txBody>
        </p:sp>
        <p:sp>
          <p:nvSpPr>
            <p:cNvPr id="52251" name="Rectangle 27">
              <a:extLst>
                <a:ext uri="{FF2B5EF4-FFF2-40B4-BE49-F238E27FC236}">
                  <a16:creationId xmlns:a16="http://schemas.microsoft.com/office/drawing/2014/main" id="{6FA2ED03-218C-4066-AACB-CB26C5FFE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24"/>
              <a:ext cx="90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e Morgan</a:t>
              </a:r>
            </a:p>
          </p:txBody>
        </p:sp>
        <p:sp>
          <p:nvSpPr>
            <p:cNvPr id="52252" name="Rectangle 28">
              <a:extLst>
                <a:ext uri="{FF2B5EF4-FFF2-40B4-BE49-F238E27FC236}">
                  <a16:creationId xmlns:a16="http://schemas.microsoft.com/office/drawing/2014/main" id="{7F3C077E-CAC9-498B-AC28-4114FA088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1558"/>
              <a:ext cx="95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3.1554</a:t>
              </a:r>
            </a:p>
          </p:txBody>
        </p:sp>
        <p:sp>
          <p:nvSpPr>
            <p:cNvPr id="52253" name="Rectangle 29">
              <a:extLst>
                <a:ext uri="{FF2B5EF4-FFF2-40B4-BE49-F238E27FC236}">
                  <a16:creationId xmlns:a16="http://schemas.microsoft.com/office/drawing/2014/main" id="{089BE27B-5653-417F-BEC2-CBE166750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558"/>
              <a:ext cx="77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18</a:t>
              </a:r>
            </a:p>
          </p:txBody>
        </p:sp>
        <p:sp>
          <p:nvSpPr>
            <p:cNvPr id="52254" name="Rectangle 30">
              <a:extLst>
                <a:ext uri="{FF2B5EF4-FFF2-40B4-BE49-F238E27FC236}">
                  <a16:creationId xmlns:a16="http://schemas.microsoft.com/office/drawing/2014/main" id="{6333FBB0-36A9-423B-84EA-DAB8A8790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558"/>
              <a:ext cx="8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204</a:t>
              </a:r>
            </a:p>
          </p:txBody>
        </p:sp>
        <p:sp>
          <p:nvSpPr>
            <p:cNvPr id="52255" name="Rectangle 31">
              <a:extLst>
                <a:ext uri="{FF2B5EF4-FFF2-40B4-BE49-F238E27FC236}">
                  <a16:creationId xmlns:a16="http://schemas.microsoft.com/office/drawing/2014/main" id="{86F69660-7EB2-41CD-9CA8-B2D5BAB11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558"/>
              <a:ext cx="59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</a:p>
          </p:txBody>
        </p:sp>
        <p:sp>
          <p:nvSpPr>
            <p:cNvPr id="52256" name="Rectangle 32">
              <a:extLst>
                <a:ext uri="{FF2B5EF4-FFF2-40B4-BE49-F238E27FC236}">
                  <a16:creationId xmlns:a16="http://schemas.microsoft.com/office/drawing/2014/main" id="{C2F63C7D-3369-432C-9DC1-1535E8BF44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558"/>
              <a:ext cx="49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55</a:t>
              </a:r>
            </a:p>
          </p:txBody>
        </p:sp>
        <p:sp>
          <p:nvSpPr>
            <p:cNvPr id="52257" name="Rectangle 33">
              <a:extLst>
                <a:ext uri="{FF2B5EF4-FFF2-40B4-BE49-F238E27FC236}">
                  <a16:creationId xmlns:a16="http://schemas.microsoft.com/office/drawing/2014/main" id="{6D751D78-BB08-48CF-8535-BAAF65E8F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558"/>
              <a:ext cx="90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mith</a:t>
              </a:r>
            </a:p>
          </p:txBody>
        </p:sp>
        <p:sp>
          <p:nvSpPr>
            <p:cNvPr id="52258" name="Rectangle 34">
              <a:extLst>
                <a:ext uri="{FF2B5EF4-FFF2-40B4-BE49-F238E27FC236}">
                  <a16:creationId xmlns:a16="http://schemas.microsoft.com/office/drawing/2014/main" id="{B32A65E9-D88B-4903-893E-7B4CF3F7C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1193"/>
              <a:ext cx="9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3.1596</a:t>
              </a:r>
            </a:p>
          </p:txBody>
        </p:sp>
        <p:sp>
          <p:nvSpPr>
            <p:cNvPr id="52259" name="Rectangle 35">
              <a:extLst>
                <a:ext uri="{FF2B5EF4-FFF2-40B4-BE49-F238E27FC236}">
                  <a16:creationId xmlns:a16="http://schemas.microsoft.com/office/drawing/2014/main" id="{10688781-5F4E-4786-B6C6-91BEA82C1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193"/>
              <a:ext cx="7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32</a:t>
              </a:r>
            </a:p>
          </p:txBody>
        </p:sp>
        <p:sp>
          <p:nvSpPr>
            <p:cNvPr id="52260" name="Rectangle 36">
              <a:extLst>
                <a:ext uri="{FF2B5EF4-FFF2-40B4-BE49-F238E27FC236}">
                  <a16:creationId xmlns:a16="http://schemas.microsoft.com/office/drawing/2014/main" id="{0A3CE4AB-A8CC-4A70-B05A-B2FB28AC7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193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0</a:t>
              </a:r>
            </a:p>
          </p:txBody>
        </p:sp>
        <p:sp>
          <p:nvSpPr>
            <p:cNvPr id="52261" name="Rectangle 37">
              <a:extLst>
                <a:ext uri="{FF2B5EF4-FFF2-40B4-BE49-F238E27FC236}">
                  <a16:creationId xmlns:a16="http://schemas.microsoft.com/office/drawing/2014/main" id="{9356D577-4762-4ECC-8AB9-CEEEDC6BC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193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</a:p>
          </p:txBody>
        </p:sp>
        <p:sp>
          <p:nvSpPr>
            <p:cNvPr id="52262" name="Rectangle 38">
              <a:extLst>
                <a:ext uri="{FF2B5EF4-FFF2-40B4-BE49-F238E27FC236}">
                  <a16:creationId xmlns:a16="http://schemas.microsoft.com/office/drawing/2014/main" id="{EDF221B9-C273-4F9D-934F-01BEF82F2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193"/>
              <a:ext cx="4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50</a:t>
              </a:r>
            </a:p>
          </p:txBody>
        </p:sp>
        <p:sp>
          <p:nvSpPr>
            <p:cNvPr id="52263" name="Rectangle 39">
              <a:extLst>
                <a:ext uri="{FF2B5EF4-FFF2-40B4-BE49-F238E27FC236}">
                  <a16:creationId xmlns:a16="http://schemas.microsoft.com/office/drawing/2014/main" id="{32734038-C3FB-498E-A465-B4C0AB6C7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93"/>
              <a:ext cx="9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olf</a:t>
              </a:r>
            </a:p>
          </p:txBody>
        </p:sp>
        <p:sp>
          <p:nvSpPr>
            <p:cNvPr id="52264" name="Rectangle 40">
              <a:extLst>
                <a:ext uri="{FF2B5EF4-FFF2-40B4-BE49-F238E27FC236}">
                  <a16:creationId xmlns:a16="http://schemas.microsoft.com/office/drawing/2014/main" id="{CA1EC798-E054-4493-832E-FF89F5A48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1" y="827"/>
              <a:ext cx="95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endParaRPr lang="zh-CN" altLang="zh-CN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65" name="Rectangle 41">
              <a:extLst>
                <a:ext uri="{FF2B5EF4-FFF2-40B4-BE49-F238E27FC236}">
                  <a16:creationId xmlns:a16="http://schemas.microsoft.com/office/drawing/2014/main" id="{00576AEF-6076-498B-BB75-9E873CE12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827"/>
              <a:ext cx="77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交次数</a:t>
              </a:r>
            </a:p>
          </p:txBody>
        </p:sp>
        <p:sp>
          <p:nvSpPr>
            <p:cNvPr id="52266" name="Rectangle 42">
              <a:extLst>
                <a:ext uri="{FF2B5EF4-FFF2-40B4-BE49-F238E27FC236}">
                  <a16:creationId xmlns:a16="http://schemas.microsoft.com/office/drawing/2014/main" id="{8AC98DD5-D5BB-43E6-B954-02B06391E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827"/>
              <a:ext cx="8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投掷次数</a:t>
              </a:r>
            </a:p>
          </p:txBody>
        </p:sp>
        <p:sp>
          <p:nvSpPr>
            <p:cNvPr id="52267" name="Rectangle 43">
              <a:extLst>
                <a:ext uri="{FF2B5EF4-FFF2-40B4-BE49-F238E27FC236}">
                  <a16:creationId xmlns:a16="http://schemas.microsoft.com/office/drawing/2014/main" id="{6B4CD44F-82F3-49EA-A656-D764E3D80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827"/>
              <a:ext cx="59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针长</a:t>
              </a:r>
            </a:p>
          </p:txBody>
        </p:sp>
        <p:sp>
          <p:nvSpPr>
            <p:cNvPr id="52268" name="Rectangle 44">
              <a:extLst>
                <a:ext uri="{FF2B5EF4-FFF2-40B4-BE49-F238E27FC236}">
                  <a16:creationId xmlns:a16="http://schemas.microsoft.com/office/drawing/2014/main" id="{0CF0D5B9-21E8-4560-8B4B-FBC5A40F3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827"/>
              <a:ext cx="49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时间</a:t>
              </a:r>
            </a:p>
          </p:txBody>
        </p:sp>
        <p:sp>
          <p:nvSpPr>
            <p:cNvPr id="52269" name="Rectangle 45">
              <a:extLst>
                <a:ext uri="{FF2B5EF4-FFF2-40B4-BE49-F238E27FC236}">
                  <a16:creationId xmlns:a16="http://schemas.microsoft.com/office/drawing/2014/main" id="{1330741E-9692-4E13-BC93-504E01A86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827"/>
              <a:ext cx="90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eaLnBrk="1" hangingPunct="1">
                <a:buClrTx/>
                <a:buSzTx/>
                <a:buFontTx/>
                <a:buNone/>
              </a:pP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试验者</a:t>
              </a:r>
            </a:p>
          </p:txBody>
        </p:sp>
        <p:sp>
          <p:nvSpPr>
            <p:cNvPr id="52270" name="Line 46">
              <a:extLst>
                <a:ext uri="{FF2B5EF4-FFF2-40B4-BE49-F238E27FC236}">
                  <a16:creationId xmlns:a16="http://schemas.microsoft.com/office/drawing/2014/main" id="{8B490355-1698-40A3-BCD0-FB7353FCA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827"/>
              <a:ext cx="4536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1" name="Line 47">
              <a:extLst>
                <a:ext uri="{FF2B5EF4-FFF2-40B4-BE49-F238E27FC236}">
                  <a16:creationId xmlns:a16="http://schemas.microsoft.com/office/drawing/2014/main" id="{2FDB3EAB-8AC3-4F43-9385-6CC2DDDBB8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193"/>
              <a:ext cx="453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2" name="Line 48">
              <a:extLst>
                <a:ext uri="{FF2B5EF4-FFF2-40B4-BE49-F238E27FC236}">
                  <a16:creationId xmlns:a16="http://schemas.microsoft.com/office/drawing/2014/main" id="{25004EEC-B2C6-44A4-B362-CE1CF9BE4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558"/>
              <a:ext cx="453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3" name="Line 49">
              <a:extLst>
                <a:ext uri="{FF2B5EF4-FFF2-40B4-BE49-F238E27FC236}">
                  <a16:creationId xmlns:a16="http://schemas.microsoft.com/office/drawing/2014/main" id="{F024D1C6-602F-45BA-90B6-AC290F96C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924"/>
              <a:ext cx="453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4" name="Line 50">
              <a:extLst>
                <a:ext uri="{FF2B5EF4-FFF2-40B4-BE49-F238E27FC236}">
                  <a16:creationId xmlns:a16="http://schemas.microsoft.com/office/drawing/2014/main" id="{56F418CE-996B-42DA-936C-35260054A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290"/>
              <a:ext cx="453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5" name="Line 51">
              <a:extLst>
                <a:ext uri="{FF2B5EF4-FFF2-40B4-BE49-F238E27FC236}">
                  <a16:creationId xmlns:a16="http://schemas.microsoft.com/office/drawing/2014/main" id="{84113394-0777-4955-9D7E-2D541D57B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656"/>
              <a:ext cx="453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6" name="Line 52">
              <a:extLst>
                <a:ext uri="{FF2B5EF4-FFF2-40B4-BE49-F238E27FC236}">
                  <a16:creationId xmlns:a16="http://schemas.microsoft.com/office/drawing/2014/main" id="{51D93EE6-7559-4E5D-8B11-94BE81F7C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3021"/>
              <a:ext cx="453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7" name="Line 53">
              <a:extLst>
                <a:ext uri="{FF2B5EF4-FFF2-40B4-BE49-F238E27FC236}">
                  <a16:creationId xmlns:a16="http://schemas.microsoft.com/office/drawing/2014/main" id="{40D56619-B48E-4CE9-9106-A8C4CEFF3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3387"/>
              <a:ext cx="4536" cy="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Line 54">
              <a:extLst>
                <a:ext uri="{FF2B5EF4-FFF2-40B4-BE49-F238E27FC236}">
                  <a16:creationId xmlns:a16="http://schemas.microsoft.com/office/drawing/2014/main" id="{06B29EE0-7724-4A07-8A8F-2EFABB175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827"/>
              <a:ext cx="0" cy="256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9" name="Line 55">
              <a:extLst>
                <a:ext uri="{FF2B5EF4-FFF2-40B4-BE49-F238E27FC236}">
                  <a16:creationId xmlns:a16="http://schemas.microsoft.com/office/drawing/2014/main" id="{C6E0BA08-081E-407C-AE60-FD2943B77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827"/>
              <a:ext cx="0" cy="256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0" name="Line 56">
              <a:extLst>
                <a:ext uri="{FF2B5EF4-FFF2-40B4-BE49-F238E27FC236}">
                  <a16:creationId xmlns:a16="http://schemas.microsoft.com/office/drawing/2014/main" id="{D7A2674F-7F6C-431F-B788-9DFFB4F57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827"/>
              <a:ext cx="0" cy="256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1" name="Line 57">
              <a:extLst>
                <a:ext uri="{FF2B5EF4-FFF2-40B4-BE49-F238E27FC236}">
                  <a16:creationId xmlns:a16="http://schemas.microsoft.com/office/drawing/2014/main" id="{DAFAEF1D-0058-42FD-B51B-AFE893A77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827"/>
              <a:ext cx="0" cy="256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2" name="Line 58">
              <a:extLst>
                <a:ext uri="{FF2B5EF4-FFF2-40B4-BE49-F238E27FC236}">
                  <a16:creationId xmlns:a16="http://schemas.microsoft.com/office/drawing/2014/main" id="{D7B62191-DFDD-4D37-9985-ACBDAD14C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827"/>
              <a:ext cx="0" cy="256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3" name="Line 59">
              <a:extLst>
                <a:ext uri="{FF2B5EF4-FFF2-40B4-BE49-F238E27FC236}">
                  <a16:creationId xmlns:a16="http://schemas.microsoft.com/office/drawing/2014/main" id="{A2BCDABD-65BF-4204-8AD4-BCB7D0075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1" y="827"/>
              <a:ext cx="0" cy="256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4" name="Line 60">
              <a:extLst>
                <a:ext uri="{FF2B5EF4-FFF2-40B4-BE49-F238E27FC236}">
                  <a16:creationId xmlns:a16="http://schemas.microsoft.com/office/drawing/2014/main" id="{6F48D995-B74F-4EEC-AFD7-3A58F3E80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827"/>
              <a:ext cx="0" cy="2560"/>
            </a:xfrm>
            <a:prstGeom prst="line">
              <a:avLst/>
            </a:prstGeom>
            <a:noFill/>
            <a:ln w="28575" cap="sq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85" name="Object 61">
              <a:extLst>
                <a:ext uri="{FF2B5EF4-FFF2-40B4-BE49-F238E27FC236}">
                  <a16:creationId xmlns:a16="http://schemas.microsoft.com/office/drawing/2014/main" id="{77BAC621-FE98-4BB1-8385-AF70AEAC3C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907"/>
            <a:ext cx="7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218671" imgH="304668" progId="Equation.3">
                    <p:embed/>
                  </p:oleObj>
                </mc:Choice>
                <mc:Fallback>
                  <p:oleObj name="公式" r:id="rId2" imgW="1218671" imgH="304668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907"/>
                          <a:ext cx="7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E3296FD-700F-4FC1-9790-A230D97F6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029200"/>
          <a:ext cx="609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0" imgH="977900" progId="Equation.3">
                  <p:embed/>
                </p:oleObj>
              </mc:Choice>
              <mc:Fallback>
                <p:oleObj name="Equation" r:id="rId2" imgW="60960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6096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>
            <a:extLst>
              <a:ext uri="{FF2B5EF4-FFF2-40B4-BE49-F238E27FC236}">
                <a16:creationId xmlns:a16="http://schemas.microsoft.com/office/drawing/2014/main" id="{5F071906-0679-4279-8C3E-AC81B906E5A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752600"/>
            <a:ext cx="5562600" cy="519113"/>
            <a:chOff x="576" y="1104"/>
            <a:chExt cx="3504" cy="327"/>
          </a:xfrm>
        </p:grpSpPr>
        <p:sp>
          <p:nvSpPr>
            <p:cNvPr id="53258" name="Rectangle 4">
              <a:extLst>
                <a:ext uri="{FF2B5EF4-FFF2-40B4-BE49-F238E27FC236}">
                  <a16:creationId xmlns:a16="http://schemas.microsoft.com/office/drawing/2014/main" id="{18E3871F-B06B-4D7D-A8DA-EDE84E10E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04"/>
              <a:ext cx="3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  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频率 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波动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              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概率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稳定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.</a:t>
              </a:r>
            </a:p>
          </p:txBody>
        </p:sp>
        <p:sp>
          <p:nvSpPr>
            <p:cNvPr id="53259" name="Line 5">
              <a:extLst>
                <a:ext uri="{FF2B5EF4-FFF2-40B4-BE49-F238E27FC236}">
                  <a16:creationId xmlns:a16="http://schemas.microsoft.com/office/drawing/2014/main" id="{791B9240-6303-4C55-8989-3CDFF11B1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34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3260" name="Object 6">
              <a:extLst>
                <a:ext uri="{FF2B5EF4-FFF2-40B4-BE49-F238E27FC236}">
                  <a16:creationId xmlns:a16="http://schemas.microsoft.com/office/drawing/2014/main" id="{EAD1BE19-CF37-4533-A82D-1428412BA1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152"/>
            <a:ext cx="67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337" imgH="266584" progId="Equation.3">
                    <p:embed/>
                  </p:oleObj>
                </mc:Choice>
                <mc:Fallback>
                  <p:oleObj name="Equation" r:id="rId4" imgW="1066337" imgH="26658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152"/>
                          <a:ext cx="67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7">
            <a:extLst>
              <a:ext uri="{FF2B5EF4-FFF2-40B4-BE49-F238E27FC236}">
                <a16:creationId xmlns:a16="http://schemas.microsoft.com/office/drawing/2014/main" id="{4B9059F8-B866-4F57-AA7A-BF34D0BFF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01900"/>
            <a:ext cx="3217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率的主要性质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DB3F4B07-05CF-46A3-890D-285E84C0B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187700"/>
          <a:ext cx="2078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393700" progId="Equation.3">
                  <p:embed/>
                </p:oleObj>
              </mc:Choice>
              <mc:Fallback>
                <p:oleObj name="Equation" r:id="rId6" imgW="24257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87700"/>
                        <a:ext cx="2078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04623D8-4F56-438B-85D1-7839A2581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3813" y="3200400"/>
          <a:ext cx="2674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700" imgH="393700" progId="Equation.3">
                  <p:embed/>
                </p:oleObj>
              </mc:Choice>
              <mc:Fallback>
                <p:oleObj name="Equation" r:id="rId8" imgW="2933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200400"/>
                        <a:ext cx="26749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5282F6E-EC09-4A14-B0CC-3022332A7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3733800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2300" imgH="457200" progId="Equation.3">
                  <p:embed/>
                </p:oleObj>
              </mc:Choice>
              <mc:Fallback>
                <p:oleObj name="Equation" r:id="rId10" imgW="3162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733800"/>
                        <a:ext cx="316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931C8F1D-5486-46AA-AD0A-0CCE3CE6B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419600"/>
          <a:ext cx="5006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676900" imgH="406400" progId="Equation.3">
                  <p:embed/>
                </p:oleObj>
              </mc:Choice>
              <mc:Fallback>
                <p:oleObj name="Equation" r:id="rId12" imgW="56769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19600"/>
                        <a:ext cx="5006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15">
            <a:extLst>
              <a:ext uri="{FF2B5EF4-FFF2-40B4-BE49-F238E27FC236}">
                <a16:creationId xmlns:a16="http://schemas.microsoft.com/office/drawing/2014/main" id="{64E46935-8100-4768-9962-D00AA0869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46125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五、小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2F6F2983-CD49-4B51-95E2-3C0C6C72B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232025"/>
            <a:ext cx="3576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最简单的随机现象</a:t>
            </a:r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ABF00325-E939-4EE6-9B0B-F36E9550E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2514600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621255-F10B-4A33-9F4B-06428F7A3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098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古典概型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C74051-20FA-4303-AC09-620A915D3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200400"/>
            <a:ext cx="170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古典概率</a:t>
            </a: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B3A8D837-CD8E-44C6-98D1-263DD1E76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28194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26212F5-EBC6-4AE9-9C46-089A1AF07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4343400"/>
          <a:ext cx="48339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3100" imgH="876300" progId="Equation.3">
                  <p:embed/>
                </p:oleObj>
              </mc:Choice>
              <mc:Fallback>
                <p:oleObj name="Equation" r:id="rId2" imgW="5753100" imgH="876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343400"/>
                        <a:ext cx="48339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FC1B9FD3-0117-4E61-A28C-BCBB0828F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514600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0EA3896-6B46-416B-8348-E4D0A5CF1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098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何概型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301316C2-FE6A-457C-B319-8E52A626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28800"/>
            <a:ext cx="1206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验结果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续无穷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F34AFE54-E39C-4B22-B68E-42C72183C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7338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9" grpId="0" autoUpdateAnimBg="0"/>
      <p:bldP spid="1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FB5515FA-95A3-4CF4-8007-E9F471C0E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52738"/>
            <a:ext cx="76962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抛硬币次数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较小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的随机波动幅度较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增大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呈现出稳定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当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逐渐增大时频率 总是在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附近摆动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逐渐稳定于 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5.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71636050-491E-455B-A9BF-EA470E433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28775"/>
            <a:ext cx="76200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  <a:spcAft>
                <a:spcPct val="5000"/>
              </a:spcAft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有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波动性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对于同样的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得的</a:t>
            </a:r>
          </a:p>
          <a:p>
            <a:pPr eaLnBrk="1" hangingPunct="1">
              <a:spcBef>
                <a:spcPct val="40000"/>
              </a:spcBef>
              <a:spcAft>
                <a:spcPct val="5000"/>
              </a:spcAft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频率不一定相同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5" descr="Kolmogorov_2">
            <a:extLst>
              <a:ext uri="{FF2B5EF4-FFF2-40B4-BE49-F238E27FC236}">
                <a16:creationId xmlns:a16="http://schemas.microsoft.com/office/drawing/2014/main" id="{9C1F6778-1B4F-484E-B7BF-96FD0A2A3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2138363"/>
            <a:ext cx="282892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7">
            <a:extLst>
              <a:ext uri="{FF2B5EF4-FFF2-40B4-BE49-F238E27FC236}">
                <a16:creationId xmlns:a16="http://schemas.microsoft.com/office/drawing/2014/main" id="{D79BA1F1-ABF2-4A82-A8F6-CF9EFC2B6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786063"/>
            <a:ext cx="38163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5 Apr. 1903 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Tambov, Tambov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   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vince,Russia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 Oct. 1987 i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Moscow, Russia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00" name="Rectangle 8">
            <a:extLst>
              <a:ext uri="{FF2B5EF4-FFF2-40B4-BE49-F238E27FC236}">
                <a16:creationId xmlns:a16="http://schemas.microsoft.com/office/drawing/2014/main" id="{A7E5EFE0-8067-4419-9D01-419178F9B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812800"/>
            <a:ext cx="57610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柯尔莫戈洛夫资料</a:t>
            </a:r>
          </a:p>
        </p:txBody>
      </p:sp>
      <p:sp>
        <p:nvSpPr>
          <p:cNvPr id="55301" name="Rectangle 9">
            <a:extLst>
              <a:ext uri="{FF2B5EF4-FFF2-40B4-BE49-F238E27FC236}">
                <a16:creationId xmlns:a16="http://schemas.microsoft.com/office/drawing/2014/main" id="{ECABCE14-88FF-477E-8467-26CFECE73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5" y="1835150"/>
            <a:ext cx="3216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ndrey Nikolaevic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olmogorov</a:t>
            </a:r>
          </a:p>
        </p:txBody>
      </p:sp>
      <p:sp>
        <p:nvSpPr>
          <p:cNvPr id="55302" name="TextBox 1">
            <a:hlinkClick r:id="rId3" action="ppaction://hlinksldjump"/>
            <a:extLst>
              <a:ext uri="{FF2B5EF4-FFF2-40B4-BE49-F238E27FC236}">
                <a16:creationId xmlns:a16="http://schemas.microsoft.com/office/drawing/2014/main" id="{CD60F584-617E-4C77-9F44-64AA7DEE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805488"/>
            <a:ext cx="1008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返 回</a:t>
            </a:r>
          </a:p>
        </p:txBody>
      </p:sp>
    </p:spTree>
  </p:cSld>
  <p:clrMapOvr>
    <a:masterClrMapping/>
  </p:clrMapOvr>
  <p:transition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D07F0D7-DDBC-4C11-B2EB-B2F082B49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ea typeface="华文新魏" panose="02010800040101010101" pitchFamily="2" charset="-122"/>
              </a:rPr>
              <a:t>蒲丰资料</a:t>
            </a:r>
          </a:p>
        </p:txBody>
      </p:sp>
      <p:pic>
        <p:nvPicPr>
          <p:cNvPr id="56323" name="Picture 3" descr="Buffon">
            <a:extLst>
              <a:ext uri="{FF2B5EF4-FFF2-40B4-BE49-F238E27FC236}">
                <a16:creationId xmlns:a16="http://schemas.microsoft.com/office/drawing/2014/main" id="{56BBF0A5-AF05-4E05-A074-88C213EAC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2533650" cy="3081338"/>
          </a:xfrm>
          <a:prstGeom prst="rect">
            <a:avLst/>
          </a:prstGeom>
          <a:noFill/>
          <a:ln w="38100" cmpd="dbl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4" name="Text Box 4">
            <a:extLst>
              <a:ext uri="{FF2B5EF4-FFF2-40B4-BE49-F238E27FC236}">
                <a16:creationId xmlns:a16="http://schemas.microsoft.com/office/drawing/2014/main" id="{942E8818-F8CF-4343-A18F-9606C05E1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895600"/>
            <a:ext cx="3886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orn:</a:t>
            </a:r>
            <a: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7 Sept. 1707 in Montbard,  Côte d'Or, France</a:t>
            </a:r>
            <a:br>
              <a:rPr lang="en-US" altLang="zh-CN" sz="28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ed:</a:t>
            </a:r>
            <a:r>
              <a:rPr lang="en-US" altLang="zh-CN" sz="2800" b="1">
                <a:solidFill>
                  <a:srgbClr val="80008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6 Apr. 1788 in Paris,  France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5" name="Text Box 5">
            <a:extLst>
              <a:ext uri="{FF2B5EF4-FFF2-40B4-BE49-F238E27FC236}">
                <a16:creationId xmlns:a16="http://schemas.microsoft.com/office/drawing/2014/main" id="{417CE3F8-FA53-4E84-BAF4-F6957901E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949450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eorges Louis Leclerc Comte de Buffon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6" name="TextBox 5">
            <a:hlinkClick r:id="rId3" action="ppaction://hlinksldjump"/>
            <a:extLst>
              <a:ext uri="{FF2B5EF4-FFF2-40B4-BE49-F238E27FC236}">
                <a16:creationId xmlns:a16="http://schemas.microsoft.com/office/drawing/2014/main" id="{7F19309E-F941-41DD-B82F-D59D2C9AA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805488"/>
            <a:ext cx="1008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返 回</a:t>
            </a:r>
          </a:p>
        </p:txBody>
      </p:sp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58">
            <a:extLst>
              <a:ext uri="{FF2B5EF4-FFF2-40B4-BE49-F238E27FC236}">
                <a16:creationId xmlns:a16="http://schemas.microsoft.com/office/drawing/2014/main" id="{DF9A84D1-45E7-4530-B0FB-D14AA4ABB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263" y="765175"/>
            <a:ext cx="7548562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39" name="Line 59">
            <a:extLst>
              <a:ext uri="{FF2B5EF4-FFF2-40B4-BE49-F238E27FC236}">
                <a16:creationId xmlns:a16="http://schemas.microsoft.com/office/drawing/2014/main" id="{5E8FD491-FA32-4711-81E8-92A1983C7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3563938"/>
            <a:ext cx="75485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0" name="Line 60">
            <a:extLst>
              <a:ext uri="{FF2B5EF4-FFF2-40B4-BE49-F238E27FC236}">
                <a16:creationId xmlns:a16="http://schemas.microsoft.com/office/drawing/2014/main" id="{B7B4FF2D-251E-4450-BB75-98869C56D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1374775"/>
            <a:ext cx="75485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1" name="Line 61">
            <a:extLst>
              <a:ext uri="{FF2B5EF4-FFF2-40B4-BE49-F238E27FC236}">
                <a16:creationId xmlns:a16="http://schemas.microsoft.com/office/drawing/2014/main" id="{06271C44-8DB5-4876-8FBE-B49CCDE7D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1831975"/>
            <a:ext cx="75485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2" name="Line 62">
            <a:extLst>
              <a:ext uri="{FF2B5EF4-FFF2-40B4-BE49-F238E27FC236}">
                <a16:creationId xmlns:a16="http://schemas.microsoft.com/office/drawing/2014/main" id="{6A487A42-0FFE-4477-9A2F-E7CE62652DA2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2286000"/>
            <a:ext cx="75485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3" name="Line 63">
            <a:extLst>
              <a:ext uri="{FF2B5EF4-FFF2-40B4-BE49-F238E27FC236}">
                <a16:creationId xmlns:a16="http://schemas.microsoft.com/office/drawing/2014/main" id="{B502B238-1F70-466A-8A41-A5F406330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1550" y="3132138"/>
            <a:ext cx="75485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4" name="Line 64">
            <a:extLst>
              <a:ext uri="{FF2B5EF4-FFF2-40B4-BE49-F238E27FC236}">
                <a16:creationId xmlns:a16="http://schemas.microsoft.com/office/drawing/2014/main" id="{A88AE8D9-8206-4D84-9C71-73FCFD6DA4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0913" y="765175"/>
            <a:ext cx="6350" cy="27987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5" name="Line 65">
            <a:extLst>
              <a:ext uri="{FF2B5EF4-FFF2-40B4-BE49-F238E27FC236}">
                <a16:creationId xmlns:a16="http://schemas.microsoft.com/office/drawing/2014/main" id="{5EF4CD2E-7904-41F3-8C9F-0647258DA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7163" y="765175"/>
            <a:ext cx="6350" cy="27987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6" name="Line 66">
            <a:extLst>
              <a:ext uri="{FF2B5EF4-FFF2-40B4-BE49-F238E27FC236}">
                <a16:creationId xmlns:a16="http://schemas.microsoft.com/office/drawing/2014/main" id="{9CC79EC7-4E0A-4AC2-A1A7-1CA1905B0B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87863" y="765175"/>
            <a:ext cx="6350" cy="279717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7" name="Line 67">
            <a:extLst>
              <a:ext uri="{FF2B5EF4-FFF2-40B4-BE49-F238E27FC236}">
                <a16:creationId xmlns:a16="http://schemas.microsoft.com/office/drawing/2014/main" id="{5B96685C-5613-47E3-B34F-8CC80444A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725" y="765175"/>
            <a:ext cx="6350" cy="281305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8" name="Line 68">
            <a:extLst>
              <a:ext uri="{FF2B5EF4-FFF2-40B4-BE49-F238E27FC236}">
                <a16:creationId xmlns:a16="http://schemas.microsoft.com/office/drawing/2014/main" id="{58EE867D-D0F1-4FE6-A75B-3026C7A85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0113" y="765175"/>
            <a:ext cx="20637" cy="27987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9" name="Text Box 69">
            <a:extLst>
              <a:ext uri="{FF2B5EF4-FFF2-40B4-BE49-F238E27FC236}">
                <a16:creationId xmlns:a16="http://schemas.microsoft.com/office/drawing/2014/main" id="{24F53005-BEE6-4DAF-A2BA-6C74C9BEE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84137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实验者</a:t>
            </a:r>
          </a:p>
        </p:txBody>
      </p:sp>
      <p:sp>
        <p:nvSpPr>
          <p:cNvPr id="14350" name="Text Box 70">
            <a:extLst>
              <a:ext uri="{FF2B5EF4-FFF2-40B4-BE49-F238E27FC236}">
                <a16:creationId xmlns:a16="http://schemas.microsoft.com/office/drawing/2014/main" id="{EB53DB6A-FF21-425D-A8F4-FD70717CF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74775"/>
            <a:ext cx="1433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德  摩根</a:t>
            </a:r>
          </a:p>
        </p:txBody>
      </p:sp>
      <p:sp>
        <p:nvSpPr>
          <p:cNvPr id="14351" name="Text Box 71">
            <a:extLst>
              <a:ext uri="{FF2B5EF4-FFF2-40B4-BE49-F238E27FC236}">
                <a16:creationId xmlns:a16="http://schemas.microsoft.com/office/drawing/2014/main" id="{CD7D2090-531F-410F-93D8-FF10449C4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1800225"/>
            <a:ext cx="98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蒲 丰</a:t>
            </a:r>
          </a:p>
        </p:txBody>
      </p:sp>
      <p:graphicFrame>
        <p:nvGraphicFramePr>
          <p:cNvPr id="14352" name="Object 72">
            <a:extLst>
              <a:ext uri="{FF2B5EF4-FFF2-40B4-BE49-F238E27FC236}">
                <a16:creationId xmlns:a16="http://schemas.microsoft.com/office/drawing/2014/main" id="{CEE7ECD7-F579-4A18-8C78-CF3F9FE1D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913" y="993775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195" imgH="253890" progId="Equation.3">
                  <p:embed/>
                </p:oleObj>
              </mc:Choice>
              <mc:Fallback>
                <p:oleObj name="Equation" r:id="rId2" imgW="241195" imgH="25389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993775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73">
            <a:extLst>
              <a:ext uri="{FF2B5EF4-FFF2-40B4-BE49-F238E27FC236}">
                <a16:creationId xmlns:a16="http://schemas.microsoft.com/office/drawing/2014/main" id="{415E3012-9F56-470B-B735-A7D5A0A53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913" y="874713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800" imgH="457200" progId="Equation.3">
                  <p:embed/>
                </p:oleObj>
              </mc:Choice>
              <mc:Fallback>
                <p:oleObj name="Equation" r:id="rId4" imgW="431800" imgH="4572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874713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74">
            <a:extLst>
              <a:ext uri="{FF2B5EF4-FFF2-40B4-BE49-F238E27FC236}">
                <a16:creationId xmlns:a16="http://schemas.microsoft.com/office/drawing/2014/main" id="{9A9E21D9-C4A6-47F0-BA08-A56A030CE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5713" y="950913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36" imgH="393359" progId="Equation.3">
                  <p:embed/>
                </p:oleObj>
              </mc:Choice>
              <mc:Fallback>
                <p:oleObj name="Equation" r:id="rId6" imgW="304536" imgH="39335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950913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75">
            <a:extLst>
              <a:ext uri="{FF2B5EF4-FFF2-40B4-BE49-F238E27FC236}">
                <a16:creationId xmlns:a16="http://schemas.microsoft.com/office/drawing/2014/main" id="{55CA6667-CF66-41E0-B64A-673B0F71A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727325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431800" progId="Equation.3">
                  <p:embed/>
                </p:oleObj>
              </mc:Choice>
              <mc:Fallback>
                <p:oleObj name="Equation" r:id="rId8" imgW="1816100" imgH="4318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27325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76">
            <a:extLst>
              <a:ext uri="{FF2B5EF4-FFF2-40B4-BE49-F238E27FC236}">
                <a16:creationId xmlns:a16="http://schemas.microsoft.com/office/drawing/2014/main" id="{DE1C24D3-E52A-45CB-B9FA-3C9BE3BD4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184525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6100" imgH="431800" progId="Equation.3">
                  <p:embed/>
                </p:oleObj>
              </mc:Choice>
              <mc:Fallback>
                <p:oleObj name="Equation" r:id="rId10" imgW="1816100" imgH="4318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84525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77">
            <a:extLst>
              <a:ext uri="{FF2B5EF4-FFF2-40B4-BE49-F238E27FC236}">
                <a16:creationId xmlns:a16="http://schemas.microsoft.com/office/drawing/2014/main" id="{F068F145-2EE3-47BA-B1B9-B597467DA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1533525"/>
          <a:ext cx="1016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468" imgH="114151" progId="Equation.3">
                  <p:embed/>
                </p:oleObj>
              </mc:Choice>
              <mc:Fallback>
                <p:oleObj name="Equation" r:id="rId12" imgW="101468" imgH="114151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533525"/>
                        <a:ext cx="1016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7" name="Group 53">
            <a:extLst>
              <a:ext uri="{FF2B5EF4-FFF2-40B4-BE49-F238E27FC236}">
                <a16:creationId xmlns:a16="http://schemas.microsoft.com/office/drawing/2014/main" id="{87CFB49C-940D-4FE9-AFD2-C190E346C46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341438"/>
            <a:ext cx="5124450" cy="519112"/>
            <a:chOff x="2016" y="956"/>
            <a:chExt cx="3228" cy="327"/>
          </a:xfrm>
        </p:grpSpPr>
        <p:sp>
          <p:nvSpPr>
            <p:cNvPr id="14383" name="Text Box 22">
              <a:extLst>
                <a:ext uri="{FF2B5EF4-FFF2-40B4-BE49-F238E27FC236}">
                  <a16:creationId xmlns:a16="http://schemas.microsoft.com/office/drawing/2014/main" id="{EC0179A1-CAD2-43C2-B03D-94F9FEA35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5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48</a:t>
              </a:r>
            </a:p>
          </p:txBody>
        </p:sp>
        <p:sp>
          <p:nvSpPr>
            <p:cNvPr id="14384" name="Text Box 23">
              <a:extLst>
                <a:ext uri="{FF2B5EF4-FFF2-40B4-BE49-F238E27FC236}">
                  <a16:creationId xmlns:a16="http://schemas.microsoft.com/office/drawing/2014/main" id="{09D51F83-CF93-4BC3-83E5-454EE4550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956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61</a:t>
              </a:r>
            </a:p>
          </p:txBody>
        </p:sp>
        <p:sp>
          <p:nvSpPr>
            <p:cNvPr id="14385" name="Text Box 24">
              <a:extLst>
                <a:ext uri="{FF2B5EF4-FFF2-40B4-BE49-F238E27FC236}">
                  <a16:creationId xmlns:a16="http://schemas.microsoft.com/office/drawing/2014/main" id="{E1B2291F-9556-47D8-A6F7-13FB629E0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956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181</a:t>
              </a:r>
            </a:p>
          </p:txBody>
        </p:sp>
      </p:grpSp>
      <p:grpSp>
        <p:nvGrpSpPr>
          <p:cNvPr id="6198" name="Group 54">
            <a:extLst>
              <a:ext uri="{FF2B5EF4-FFF2-40B4-BE49-F238E27FC236}">
                <a16:creationId xmlns:a16="http://schemas.microsoft.com/office/drawing/2014/main" id="{750693B5-50FE-4ACD-B43D-583650D1C89D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798638"/>
            <a:ext cx="5124450" cy="519112"/>
            <a:chOff x="2016" y="1244"/>
            <a:chExt cx="3228" cy="327"/>
          </a:xfrm>
        </p:grpSpPr>
        <p:sp>
          <p:nvSpPr>
            <p:cNvPr id="14380" name="Text Box 25">
              <a:extLst>
                <a:ext uri="{FF2B5EF4-FFF2-40B4-BE49-F238E27FC236}">
                  <a16:creationId xmlns:a16="http://schemas.microsoft.com/office/drawing/2014/main" id="{889A8F62-E726-4FA3-847D-2A18412F4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2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40</a:t>
              </a:r>
            </a:p>
          </p:txBody>
        </p:sp>
        <p:sp>
          <p:nvSpPr>
            <p:cNvPr id="14381" name="Text Box 26">
              <a:extLst>
                <a:ext uri="{FF2B5EF4-FFF2-40B4-BE49-F238E27FC236}">
                  <a16:creationId xmlns:a16="http://schemas.microsoft.com/office/drawing/2014/main" id="{365ED987-E7AE-47F6-AD91-B7D32CB4E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244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48</a:t>
              </a:r>
            </a:p>
          </p:txBody>
        </p:sp>
        <p:sp>
          <p:nvSpPr>
            <p:cNvPr id="14382" name="Text Box 27">
              <a:extLst>
                <a:ext uri="{FF2B5EF4-FFF2-40B4-BE49-F238E27FC236}">
                  <a16:creationId xmlns:a16="http://schemas.microsoft.com/office/drawing/2014/main" id="{18BCAB65-BD57-4FBC-9888-B7F29EDFE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44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69</a:t>
              </a:r>
            </a:p>
          </p:txBody>
        </p:sp>
      </p:grpSp>
      <p:grpSp>
        <p:nvGrpSpPr>
          <p:cNvPr id="6199" name="Group 55">
            <a:extLst>
              <a:ext uri="{FF2B5EF4-FFF2-40B4-BE49-F238E27FC236}">
                <a16:creationId xmlns:a16="http://schemas.microsoft.com/office/drawing/2014/main" id="{79839734-D1E3-4CDE-9294-FD768DDA4B6B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646363"/>
            <a:ext cx="5200650" cy="519112"/>
            <a:chOff x="1968" y="1532"/>
            <a:chExt cx="3276" cy="327"/>
          </a:xfrm>
        </p:grpSpPr>
        <p:sp>
          <p:nvSpPr>
            <p:cNvPr id="14377" name="Text Box 28">
              <a:extLst>
                <a:ext uri="{FF2B5EF4-FFF2-40B4-BE49-F238E27FC236}">
                  <a16:creationId xmlns:a16="http://schemas.microsoft.com/office/drawing/2014/main" id="{2DEE8743-5663-47BC-8221-7E5D419B9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2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000</a:t>
              </a:r>
            </a:p>
          </p:txBody>
        </p:sp>
        <p:sp>
          <p:nvSpPr>
            <p:cNvPr id="14378" name="Text Box 29">
              <a:extLst>
                <a:ext uri="{FF2B5EF4-FFF2-40B4-BE49-F238E27FC236}">
                  <a16:creationId xmlns:a16="http://schemas.microsoft.com/office/drawing/2014/main" id="{9ED67C9A-6A44-4F69-9013-4E7C47214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532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19</a:t>
              </a:r>
            </a:p>
          </p:txBody>
        </p:sp>
        <p:sp>
          <p:nvSpPr>
            <p:cNvPr id="14379" name="Text Box 30">
              <a:extLst>
                <a:ext uri="{FF2B5EF4-FFF2-40B4-BE49-F238E27FC236}">
                  <a16:creationId xmlns:a16="http://schemas.microsoft.com/office/drawing/2014/main" id="{7363144A-B516-462E-92E9-BE8A124F2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532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16</a:t>
              </a:r>
            </a:p>
          </p:txBody>
        </p:sp>
      </p:grpSp>
      <p:grpSp>
        <p:nvGrpSpPr>
          <p:cNvPr id="6200" name="Group 56">
            <a:extLst>
              <a:ext uri="{FF2B5EF4-FFF2-40B4-BE49-F238E27FC236}">
                <a16:creationId xmlns:a16="http://schemas.microsoft.com/office/drawing/2014/main" id="{6F661427-09FE-4589-BE5F-7B6461DB31B4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103563"/>
            <a:ext cx="5200650" cy="519112"/>
            <a:chOff x="1968" y="1820"/>
            <a:chExt cx="3276" cy="327"/>
          </a:xfrm>
        </p:grpSpPr>
        <p:sp>
          <p:nvSpPr>
            <p:cNvPr id="14374" name="Text Box 31">
              <a:extLst>
                <a:ext uri="{FF2B5EF4-FFF2-40B4-BE49-F238E27FC236}">
                  <a16:creationId xmlns:a16="http://schemas.microsoft.com/office/drawing/2014/main" id="{1E9B8938-DC2F-4DF5-84CE-626CE3039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820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000</a:t>
              </a:r>
            </a:p>
          </p:txBody>
        </p:sp>
        <p:sp>
          <p:nvSpPr>
            <p:cNvPr id="14375" name="Text Box 32">
              <a:extLst>
                <a:ext uri="{FF2B5EF4-FFF2-40B4-BE49-F238E27FC236}">
                  <a16:creationId xmlns:a16="http://schemas.microsoft.com/office/drawing/2014/main" id="{3B275A66-2532-48FA-A606-21D96111A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820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012</a:t>
              </a:r>
            </a:p>
          </p:txBody>
        </p:sp>
        <p:sp>
          <p:nvSpPr>
            <p:cNvPr id="14376" name="Text Box 33">
              <a:extLst>
                <a:ext uri="{FF2B5EF4-FFF2-40B4-BE49-F238E27FC236}">
                  <a16:creationId xmlns:a16="http://schemas.microsoft.com/office/drawing/2014/main" id="{81DCF19C-C6A6-4DBB-BFF1-49814517D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20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05</a:t>
              </a:r>
            </a:p>
          </p:txBody>
        </p:sp>
      </p:grpSp>
      <p:pic>
        <p:nvPicPr>
          <p:cNvPr id="14362" name="Picture 45" descr="specl040">
            <a:extLst>
              <a:ext uri="{FF2B5EF4-FFF2-40B4-BE49-F238E27FC236}">
                <a16:creationId xmlns:a16="http://schemas.microsoft.com/office/drawing/2014/main" id="{AD3F4975-CA7C-4584-8146-6E65EB906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3" t="20799" r="6912"/>
          <a:stretch>
            <a:fillRect/>
          </a:stretch>
        </p:blipFill>
        <p:spPr bwMode="auto">
          <a:xfrm>
            <a:off x="4965700" y="4079875"/>
            <a:ext cx="3370263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95" name="Group 51">
            <a:extLst>
              <a:ext uri="{FF2B5EF4-FFF2-40B4-BE49-F238E27FC236}">
                <a16:creationId xmlns:a16="http://schemas.microsoft.com/office/drawing/2014/main" id="{5F43CC9A-0898-4629-A57F-629CBF5770AE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4657725"/>
            <a:ext cx="1676400" cy="457200"/>
            <a:chOff x="3552" y="2832"/>
            <a:chExt cx="1056" cy="288"/>
          </a:xfrm>
        </p:grpSpPr>
        <p:sp>
          <p:nvSpPr>
            <p:cNvPr id="14372" name="Line 47">
              <a:extLst>
                <a:ext uri="{FF2B5EF4-FFF2-40B4-BE49-F238E27FC236}">
                  <a16:creationId xmlns:a16="http://schemas.microsoft.com/office/drawing/2014/main" id="{7AB540B5-A822-415E-A433-1BAE1F324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120"/>
              <a:ext cx="10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73" name="Object 49">
              <a:extLst>
                <a:ext uri="{FF2B5EF4-FFF2-40B4-BE49-F238E27FC236}">
                  <a16:creationId xmlns:a16="http://schemas.microsoft.com/office/drawing/2014/main" id="{E8A25EA6-EF30-4A5B-B7D9-47B9057576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7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20227" imgH="380835" progId="Equation.3">
                    <p:embed/>
                  </p:oleObj>
                </mc:Choice>
                <mc:Fallback>
                  <p:oleObj name="Equation" r:id="rId15" imgW="1320227" imgH="380835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7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94" name="Object 50">
            <a:extLst>
              <a:ext uri="{FF2B5EF4-FFF2-40B4-BE49-F238E27FC236}">
                <a16:creationId xmlns:a16="http://schemas.microsoft.com/office/drawing/2014/main" id="{43427225-F01D-49A4-8BB0-902734A3E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4581525"/>
          <a:ext cx="35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446" imgH="825142" progId="Equation.3">
                  <p:embed/>
                </p:oleObj>
              </mc:Choice>
              <mc:Fallback>
                <p:oleObj name="Equation" r:id="rId17" imgW="355446" imgH="82514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581525"/>
                        <a:ext cx="35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920FD1D-24FC-4A9F-821C-DEFFA51E31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4826000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826000"/>
                        <a:ext cx="1146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Line 62">
            <a:extLst>
              <a:ext uri="{FF2B5EF4-FFF2-40B4-BE49-F238E27FC236}">
                <a16:creationId xmlns:a16="http://schemas.microsoft.com/office/drawing/2014/main" id="{2CF757DA-48FB-4493-9097-8A30A5F99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4725" y="2698750"/>
            <a:ext cx="7548563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67" name="Text Box 71">
            <a:extLst>
              <a:ext uri="{FF2B5EF4-FFF2-40B4-BE49-F238E27FC236}">
                <a16:creationId xmlns:a16="http://schemas.microsoft.com/office/drawing/2014/main" id="{BD4B876E-6916-433E-A933-80CB94268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232025"/>
            <a:ext cx="12668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费歇尔</a:t>
            </a:r>
          </a:p>
        </p:txBody>
      </p:sp>
      <p:grpSp>
        <p:nvGrpSpPr>
          <p:cNvPr id="47" name="Group 55">
            <a:extLst>
              <a:ext uri="{FF2B5EF4-FFF2-40B4-BE49-F238E27FC236}">
                <a16:creationId xmlns:a16="http://schemas.microsoft.com/office/drawing/2014/main" id="{51953148-8E05-480B-8315-C451B72E5ABC}"/>
              </a:ext>
            </a:extLst>
          </p:cNvPr>
          <p:cNvGrpSpPr>
            <a:grpSpLocks/>
          </p:cNvGrpSpPr>
          <p:nvPr/>
        </p:nvGrpSpPr>
        <p:grpSpPr bwMode="auto">
          <a:xfrm>
            <a:off x="3125788" y="2222500"/>
            <a:ext cx="5210175" cy="523875"/>
            <a:chOff x="1968" y="1532"/>
            <a:chExt cx="3282" cy="330"/>
          </a:xfrm>
        </p:grpSpPr>
        <p:sp>
          <p:nvSpPr>
            <p:cNvPr id="14369" name="Text Box 28">
              <a:extLst>
                <a:ext uri="{FF2B5EF4-FFF2-40B4-BE49-F238E27FC236}">
                  <a16:creationId xmlns:a16="http://schemas.microsoft.com/office/drawing/2014/main" id="{70F058DB-8E0C-4B30-B6EE-A82156211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2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00</a:t>
              </a:r>
            </a:p>
          </p:txBody>
        </p:sp>
        <p:sp>
          <p:nvSpPr>
            <p:cNvPr id="14370" name="Text Box 29">
              <a:extLst>
                <a:ext uri="{FF2B5EF4-FFF2-40B4-BE49-F238E27FC236}">
                  <a16:creationId xmlns:a16="http://schemas.microsoft.com/office/drawing/2014/main" id="{727E52EB-095D-4EAA-A1A9-FCAF7797C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532"/>
              <a:ext cx="5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79</a:t>
              </a:r>
            </a:p>
          </p:txBody>
        </p:sp>
        <p:sp>
          <p:nvSpPr>
            <p:cNvPr id="14371" name="Text Box 30">
              <a:extLst>
                <a:ext uri="{FF2B5EF4-FFF2-40B4-BE49-F238E27FC236}">
                  <a16:creationId xmlns:a16="http://schemas.microsoft.com/office/drawing/2014/main" id="{DBA1EA92-CE98-4E1F-ADB7-FB75AC49E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532"/>
              <a:ext cx="7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979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:a16="http://schemas.microsoft.com/office/drawing/2014/main" id="{CD610408-A668-450F-97F0-45BA6200E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476250"/>
            <a:ext cx="4857750" cy="646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尔顿</a:t>
            </a:r>
            <a:r>
              <a:rPr lang="en-US" altLang="zh-CN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Galton)</a:t>
            </a:r>
            <a:r>
              <a:rPr lang="zh-CN" altLang="en-US" sz="3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板试验</a:t>
            </a:r>
            <a:endParaRPr lang="en-US" altLang="zh-CN" sz="36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2ABA562F-9C82-4B01-AD95-40422099E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12875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试验模型如下所示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ABD2D802-0080-4C96-8DB1-BB98CE374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916113"/>
            <a:ext cx="8497887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自上端放入一小球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其自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下落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下落过程中当小球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到钉子时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左边落下与从右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落下的机会相等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碰到下一排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子时又是如此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后落入底板中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某一格子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此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任意放入一球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此球落入哪一个格子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预先难以确定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是如果放入大量小球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其最后所呈现的曲线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乎总是一样的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44042" name="Picture 10">
            <a:extLst>
              <a:ext uri="{FF2B5EF4-FFF2-40B4-BE49-F238E27FC236}">
                <a16:creationId xmlns:a16="http://schemas.microsoft.com/office/drawing/2014/main" id="{3FDA5503-8B43-4860-9EA0-DF8EE0E3A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1490663"/>
            <a:ext cx="2808288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  <p:bldP spid="44037" grpId="0"/>
      <p:bldP spid="440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">
            <a:extLst>
              <a:ext uri="{FF2B5EF4-FFF2-40B4-BE49-F238E27FC236}">
                <a16:creationId xmlns:a16="http://schemas.microsoft.com/office/drawing/2014/main" id="{090A6920-EB1A-4D88-9519-706809A8B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779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要结论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475D458C-E879-461F-B8CD-E92EDD950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76413"/>
            <a:ext cx="8316913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频率当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较小时波动幅度比较大，当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逐渐增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时 ， 频率趋于稳定值，这个稳定值从本质上反映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了事件在试验中出现可能性的大小．它就是事件的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kumimoji="0"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-----</a:t>
            </a:r>
            <a:r>
              <a:rPr kumimoji="0"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概率的统计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CECB797-FE41-40EC-9291-A49A6444C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700213"/>
            <a:ext cx="7924800" cy="226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16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93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年 ，前苏联数学家柯尔莫戈洛夫提出了概率论的公理化结构 ，给出了概率的严格定义 ，使概率论有了迅速的发展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1" name="Rectangle 8">
            <a:extLst>
              <a:ext uri="{FF2B5EF4-FFF2-40B4-BE49-F238E27FC236}">
                <a16:creationId xmlns:a16="http://schemas.microsoft.com/office/drawing/2014/main" id="{8142ABDE-E2E5-400E-9AB4-90A39C25E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69925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solidFill>
                  <a:schemeClr val="tx1"/>
                </a:solidFill>
                <a:latin typeface="黑体" panose="02010609060101010101" pitchFamily="49" charset="-122"/>
                <a:ea typeface="华文新魏" panose="02010800040101010101" pitchFamily="2" charset="-122"/>
              </a:rPr>
              <a:t>二、概率的定义与性质</a:t>
            </a:r>
          </a:p>
        </p:txBody>
      </p:sp>
      <p:sp>
        <p:nvSpPr>
          <p:cNvPr id="4" name="AutoShape 10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8CC1570-E532-49BC-8427-68D744223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933825"/>
            <a:ext cx="2257425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1">
            <a:hlinkClick r:id="rId2" action="ppaction://hlinksldjump"/>
            <a:extLst>
              <a:ext uri="{FF2B5EF4-FFF2-40B4-BE49-F238E27FC236}">
                <a16:creationId xmlns:a16="http://schemas.microsoft.com/office/drawing/2014/main" id="{6537D910-8F48-493F-90B2-149B86276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3968750"/>
            <a:ext cx="206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柯尔莫戈洛夫资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458</TotalTime>
  <Words>1901</Words>
  <Application>Microsoft Office PowerPoint</Application>
  <PresentationFormat>全屏显示(4:3)</PresentationFormat>
  <Paragraphs>328</Paragraphs>
  <Slides>51</Slides>
  <Notes>0</Notes>
  <HiddenSlides>3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  <vt:variant>
        <vt:lpstr>自定义放映</vt:lpstr>
      </vt:variant>
      <vt:variant>
        <vt:i4>1</vt:i4>
      </vt:variant>
    </vt:vector>
  </HeadingPairs>
  <TitlesOfParts>
    <vt:vector size="61" baseType="lpstr">
      <vt:lpstr>黑体</vt:lpstr>
      <vt:lpstr>宋体</vt:lpstr>
      <vt:lpstr>Arial</vt:lpstr>
      <vt:lpstr>Candara</vt:lpstr>
      <vt:lpstr>Symbol</vt:lpstr>
      <vt:lpstr>Times New Roman</vt:lpstr>
      <vt:lpstr>波形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第三节 频率与概率</dc:title>
  <dc:creator>农学部公共教学中心数学教研室</dc:creator>
  <cp:lastModifiedBy>user</cp:lastModifiedBy>
  <cp:revision>112</cp:revision>
  <cp:lastPrinted>2022-03-07T11:58:08Z</cp:lastPrinted>
  <dcterms:created xsi:type="dcterms:W3CDTF">2002-07-15T09:18:49Z</dcterms:created>
  <dcterms:modified xsi:type="dcterms:W3CDTF">2023-02-22T07:50:20Z</dcterms:modified>
</cp:coreProperties>
</file>